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278B" w:rsidRDefault="00862095">
      <w:bookmarkStart w:id="0" w:name="_GoBack"/>
      <w:r>
        <w:rPr>
          <w:noProof/>
        </w:rPr>
        <w:drawing>
          <wp:inline distT="0" distB="0" distL="0" distR="0">
            <wp:extent cx="6470775" cy="7868093"/>
            <wp:effectExtent l="0" t="0" r="6350" b="0"/>
            <wp:docPr id="23" name="Рисунок 23" descr="E:\РП ФГОС 3+\ЭУПп\ТЛ 20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E:\РП ФГОС 3+\ЭУПп\ТЛ 2019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4100" cy="7872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  <w:r w:rsidR="000835B5" w:rsidRPr="000835B5">
        <w:object w:dxaOrig="8925" w:dyaOrig="12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6.25pt;height:631.25pt" o:ole="">
            <v:imagedata r:id="rId9" o:title=""/>
          </v:shape>
          <o:OLEObject Type="Embed" ProgID="Acrobat.Document.DC" ShapeID="_x0000_i1025" DrawAspect="Content" ObjectID="_1666544176" r:id="rId10"/>
        </w:object>
      </w:r>
    </w:p>
    <w:p w:rsidR="0009278B" w:rsidRDefault="0009278B"/>
    <w:p w:rsidR="0055016A" w:rsidRPr="000835B5" w:rsidRDefault="0009278B">
      <w:pPr>
        <w:rPr>
          <w:sz w:val="0"/>
          <w:szCs w:val="0"/>
        </w:rPr>
      </w:pPr>
      <w:r>
        <w:rPr>
          <w:noProof/>
        </w:rPr>
        <w:lastRenderedPageBreak/>
        <w:drawing>
          <wp:inline distT="0" distB="0" distL="0" distR="0">
            <wp:extent cx="5940425" cy="8153353"/>
            <wp:effectExtent l="0" t="0" r="0" b="0"/>
            <wp:docPr id="1" name="Рисунок 1" descr="F:\РП ФГОС 3+\РП 2019-2020\для 19 г. ВМ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F:\РП ФГОС 3+\РП 2019-2020\для 19 г. ВМ.jpe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153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D23FC" w:rsidRPr="000835B5"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9"/>
        <w:gridCol w:w="7386"/>
      </w:tblGrid>
      <w:tr w:rsidR="0055016A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5016A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1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Цели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своения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исциплины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модуля)</w:t>
            </w:r>
            <w:r>
              <w:t xml:space="preserve"> </w:t>
            </w:r>
          </w:p>
        </w:tc>
      </w:tr>
      <w:tr w:rsidR="0055016A" w:rsidRPr="0009278B">
        <w:trPr>
          <w:trHeight w:hRule="exact" w:val="4612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Цель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вое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Математика»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ои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лучени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удентам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ундаменталь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чески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ни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ч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чески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выко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пользованию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о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ческог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следова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чески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оделе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л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цессо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явлений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ом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кономических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луче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тически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ен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ставлен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.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стиже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ставленн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цел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урс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Математика»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аютс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и: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вит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огическог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лгоритмическог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я;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владе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ным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ам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следова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чески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;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работку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амостоятельн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ширять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чески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водить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чески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кономически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;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пользовани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о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ческог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г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оделе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ческ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ятельност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м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временн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числительн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хники;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знакомить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уденто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ным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ческим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ам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оделям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следова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ероятност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кономерносте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ссов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днород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учай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бытий.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t xml:space="preserve"> </w:t>
            </w:r>
          </w:p>
        </w:tc>
      </w:tr>
      <w:tr w:rsidR="0055016A" w:rsidRPr="0009278B">
        <w:trPr>
          <w:trHeight w:hRule="exact" w:val="138"/>
        </w:trPr>
        <w:tc>
          <w:tcPr>
            <w:tcW w:w="1986" w:type="dxa"/>
          </w:tcPr>
          <w:p w:rsidR="0055016A" w:rsidRPr="000835B5" w:rsidRDefault="0055016A"/>
        </w:tc>
        <w:tc>
          <w:tcPr>
            <w:tcW w:w="7372" w:type="dxa"/>
          </w:tcPr>
          <w:p w:rsidR="0055016A" w:rsidRPr="000835B5" w:rsidRDefault="0055016A"/>
        </w:tc>
      </w:tr>
      <w:tr w:rsidR="0055016A" w:rsidRPr="0009278B">
        <w:trPr>
          <w:trHeight w:hRule="exact" w:val="416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Мест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исциплин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модуля)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структур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разовательн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ограммы</w:t>
            </w:r>
            <w:r w:rsidRPr="000835B5">
              <w:t xml:space="preserve"> </w:t>
            </w:r>
          </w:p>
        </w:tc>
      </w:tr>
      <w:tr w:rsidR="0055016A" w:rsidRPr="0009278B">
        <w:trPr>
          <w:trHeight w:hRule="exact" w:val="1096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к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ходи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азовую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асть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ог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ан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зовательн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граммы.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уче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обходим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умения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ния)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формированны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зультат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уче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/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к:</w:t>
            </w:r>
            <w:r w:rsidRPr="000835B5">
              <w:t xml:space="preserve"> </w:t>
            </w:r>
          </w:p>
        </w:tc>
      </w:tr>
      <w:tr w:rsidR="0055016A" w:rsidRPr="0009278B">
        <w:trPr>
          <w:trHeight w:hRule="exact" w:val="3530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уче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обходим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умения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ния)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формированны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зультат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уче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урс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к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ъём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грамм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едне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школы.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воени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анн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полагает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т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зультат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уче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школьног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урс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ки</w:t>
            </w:r>
            <w:r w:rsidRPr="000835B5">
              <w:t xml:space="preserve"> </w:t>
            </w:r>
            <w:proofErr w:type="gramStart"/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учающийся</w:t>
            </w:r>
            <w:proofErr w:type="gramEnd"/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мее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формированно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и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к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к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ниверсальном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язык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уки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дея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а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ки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е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ческим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ниям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ниями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ответствующим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едеральному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оненту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осударственног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андарт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щег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зования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мее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вито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огическо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ышление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странственно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оображение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ладае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соким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овнем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лгоритмическ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ультуры.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ния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своенны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цесс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уче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к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обходим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вое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руги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стественнонаучног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фессиональног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циклов.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t xml:space="preserve"> </w:t>
            </w:r>
          </w:p>
        </w:tc>
      </w:tr>
      <w:tr w:rsidR="0055016A" w:rsidRPr="0009278B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умения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ния)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лученны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учени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анн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уду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обходим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уче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/практик:</w:t>
            </w:r>
            <w:r w:rsidRPr="000835B5">
              <w:t xml:space="preserve"> </w:t>
            </w:r>
          </w:p>
        </w:tc>
      </w:tr>
      <w:tr w:rsidR="0055016A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5016A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атистика</w:t>
            </w:r>
            <w:r>
              <w:t xml:space="preserve"> </w:t>
            </w:r>
          </w:p>
        </w:tc>
      </w:tr>
      <w:tr w:rsidR="0055016A" w:rsidRPr="0009278B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ценк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гнозирова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фессиональ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исков</w:t>
            </w:r>
            <w:r w:rsidRPr="000835B5">
              <w:t xml:space="preserve"> </w:t>
            </w:r>
          </w:p>
        </w:tc>
      </w:tr>
      <w:tr w:rsidR="0055016A" w:rsidRPr="0009278B">
        <w:trPr>
          <w:trHeight w:hRule="exact" w:val="138"/>
        </w:trPr>
        <w:tc>
          <w:tcPr>
            <w:tcW w:w="1986" w:type="dxa"/>
          </w:tcPr>
          <w:p w:rsidR="0055016A" w:rsidRPr="000835B5" w:rsidRDefault="0055016A"/>
        </w:tc>
        <w:tc>
          <w:tcPr>
            <w:tcW w:w="7372" w:type="dxa"/>
          </w:tcPr>
          <w:p w:rsidR="0055016A" w:rsidRPr="000835B5" w:rsidRDefault="0055016A"/>
        </w:tc>
      </w:tr>
      <w:tr w:rsidR="0055016A" w:rsidRPr="0009278B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gramStart"/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3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мпетенци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учающегося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формируемы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езультат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своения</w:t>
            </w:r>
            <w:r w:rsidRPr="000835B5">
              <w:t xml:space="preserve"> </w:t>
            </w:r>
            <w:proofErr w:type="gramEnd"/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исциплин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модуля)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ланируемы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езультат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учения</w:t>
            </w:r>
            <w:r w:rsidRPr="000835B5">
              <w:t xml:space="preserve"> </w:t>
            </w:r>
          </w:p>
        </w:tc>
      </w:tr>
      <w:tr w:rsidR="0055016A" w:rsidRPr="0009278B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зультат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вое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модуля)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Математика»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учающийс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лжен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ладать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едующим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етенциями:</w:t>
            </w:r>
            <w:r w:rsidRPr="000835B5">
              <w:t xml:space="preserve"> </w:t>
            </w:r>
          </w:p>
        </w:tc>
      </w:tr>
      <w:tr w:rsidR="0055016A" w:rsidRPr="003E140B">
        <w:trPr>
          <w:trHeight w:hRule="exact" w:val="277"/>
        </w:trPr>
        <w:tc>
          <w:tcPr>
            <w:tcW w:w="1986" w:type="dxa"/>
          </w:tcPr>
          <w:p w:rsidR="0055016A" w:rsidRPr="003E140B" w:rsidRDefault="005501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72" w:type="dxa"/>
          </w:tcPr>
          <w:p w:rsidR="0055016A" w:rsidRPr="003E140B" w:rsidRDefault="005501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5016A" w:rsidRPr="003E140B">
        <w:trPr>
          <w:trHeight w:hRule="exact" w:val="833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5016A" w:rsidRPr="003E140B" w:rsidRDefault="003D23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руктурный</w:t>
            </w:r>
            <w:r w:rsidRPr="003E140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5016A" w:rsidRPr="003E140B" w:rsidRDefault="003D23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мент</w:t>
            </w:r>
            <w:r w:rsidRPr="003E140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5016A" w:rsidRPr="003E140B" w:rsidRDefault="003D23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етенции</w:t>
            </w:r>
            <w:r w:rsidRPr="003E140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5016A" w:rsidRPr="003E140B" w:rsidRDefault="003D23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анируемые</w:t>
            </w:r>
            <w:r w:rsidRPr="003E140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зультаты</w:t>
            </w:r>
            <w:r w:rsidRPr="003E140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учения</w:t>
            </w:r>
            <w:r w:rsidRPr="003E140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55016A" w:rsidRPr="003E140B">
        <w:trPr>
          <w:trHeight w:hRule="exact" w:val="614"/>
        </w:trPr>
        <w:tc>
          <w:tcPr>
            <w:tcW w:w="937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5016A" w:rsidRPr="003E140B" w:rsidRDefault="003D23F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ПК-1 использовать основные законы естественнонаучных дисциплин в профессиональной деятельности</w:t>
            </w:r>
          </w:p>
        </w:tc>
      </w:tr>
    </w:tbl>
    <w:p w:rsidR="0055016A" w:rsidRPr="003E140B" w:rsidRDefault="003D23FC">
      <w:pPr>
        <w:rPr>
          <w:rFonts w:ascii="Times New Roman" w:hAnsi="Times New Roman" w:cs="Times New Roman"/>
          <w:sz w:val="24"/>
          <w:szCs w:val="24"/>
        </w:rPr>
      </w:pPr>
      <w:r w:rsidRPr="003E140B"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9"/>
        <w:gridCol w:w="7386"/>
      </w:tblGrid>
      <w:tr w:rsidR="003E140B" w:rsidRPr="003E140B" w:rsidTr="003E140B">
        <w:trPr>
          <w:trHeight w:hRule="exact" w:val="2714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E140B" w:rsidRPr="003E140B" w:rsidRDefault="003E140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Зна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E140B" w:rsidRPr="003E140B" w:rsidRDefault="003E140B" w:rsidP="003E140B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ные определения и понятия;</w:t>
            </w:r>
          </w:p>
          <w:p w:rsidR="003E140B" w:rsidRPr="003E140B" w:rsidRDefault="003E140B" w:rsidP="003E140B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сновные </w:t>
            </w:r>
            <w:r w:rsidRPr="003E140B">
              <w:rPr>
                <w:rStyle w:val="FontStyle16"/>
                <w:b w:val="0"/>
                <w:sz w:val="24"/>
                <w:szCs w:val="24"/>
              </w:rPr>
              <w:t>методы дифференциального, интегрального исчисления  и применения их для решения задач математического анализа  и моделей  экономических задач</w:t>
            </w: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;</w:t>
            </w:r>
          </w:p>
          <w:p w:rsidR="003E140B" w:rsidRPr="003E140B" w:rsidRDefault="003E140B" w:rsidP="003E140B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пределения основных понятий, называет их структурные характеристики;</w:t>
            </w:r>
          </w:p>
          <w:p w:rsidR="003E140B" w:rsidRPr="003E140B" w:rsidRDefault="003E140B" w:rsidP="00CA20A5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сновные </w:t>
            </w:r>
            <w:r w:rsidRPr="003E140B">
              <w:rPr>
                <w:rStyle w:val="FontStyle16"/>
                <w:b w:val="0"/>
                <w:sz w:val="24"/>
                <w:szCs w:val="24"/>
              </w:rPr>
              <w:t>методы исследования, используемые в математическом анализе</w:t>
            </w: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;</w:t>
            </w:r>
          </w:p>
        </w:tc>
      </w:tr>
      <w:tr w:rsidR="003E140B" w:rsidRPr="003E140B" w:rsidTr="003E140B">
        <w:trPr>
          <w:trHeight w:hRule="exact" w:val="3835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E140B" w:rsidRPr="003E140B" w:rsidRDefault="003E140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E140B" w:rsidRPr="003E140B" w:rsidRDefault="003E140B" w:rsidP="003E140B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ыделять </w:t>
            </w:r>
            <w:r w:rsidRPr="003E140B">
              <w:rPr>
                <w:rFonts w:ascii="Times New Roman" w:hAnsi="Times New Roman" w:cs="Times New Roman"/>
                <w:sz w:val="24"/>
                <w:szCs w:val="24"/>
              </w:rPr>
              <w:t>знания тех понятий, которые  требуются для решения  прикладных задач</w:t>
            </w: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; </w:t>
            </w:r>
          </w:p>
          <w:p w:rsidR="003E140B" w:rsidRPr="003E140B" w:rsidRDefault="003E140B" w:rsidP="003E140B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бсуждать способы эффективного решения </w:t>
            </w:r>
            <w:r w:rsidRPr="003E140B">
              <w:rPr>
                <w:rFonts w:ascii="Times New Roman" w:hAnsi="Times New Roman" w:cs="Times New Roman"/>
                <w:sz w:val="24"/>
                <w:szCs w:val="24"/>
              </w:rPr>
              <w:t>прикладных задач</w:t>
            </w: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;</w:t>
            </w:r>
          </w:p>
          <w:p w:rsidR="003E140B" w:rsidRPr="003E140B" w:rsidRDefault="003E140B" w:rsidP="003E140B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аспознавать эффективное решение от </w:t>
            </w:r>
            <w:proofErr w:type="gramStart"/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эффективного</w:t>
            </w:r>
            <w:proofErr w:type="gramEnd"/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;</w:t>
            </w:r>
          </w:p>
          <w:p w:rsidR="003E140B" w:rsidRPr="003E140B" w:rsidRDefault="003E140B" w:rsidP="003E140B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бъяснять и строить </w:t>
            </w:r>
            <w:r w:rsidRPr="003E140B">
              <w:rPr>
                <w:rFonts w:ascii="Times New Roman" w:hAnsi="Times New Roman" w:cs="Times New Roman"/>
                <w:sz w:val="24"/>
                <w:szCs w:val="24"/>
              </w:rPr>
              <w:t>модели учебных математических и управленческих задач</w:t>
            </w: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 строить типичные модели </w:t>
            </w:r>
            <w:r w:rsidRPr="003E140B">
              <w:rPr>
                <w:rFonts w:ascii="Times New Roman" w:hAnsi="Times New Roman" w:cs="Times New Roman"/>
                <w:sz w:val="24"/>
                <w:szCs w:val="24"/>
              </w:rPr>
              <w:t>учебных экономических задач</w:t>
            </w: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;</w:t>
            </w:r>
          </w:p>
          <w:p w:rsidR="003E140B" w:rsidRPr="003E140B" w:rsidRDefault="003E140B" w:rsidP="003E140B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рименять </w:t>
            </w:r>
            <w:r w:rsidRPr="003E140B">
              <w:rPr>
                <w:rFonts w:ascii="Times New Roman" w:hAnsi="Times New Roman" w:cs="Times New Roman"/>
                <w:sz w:val="24"/>
                <w:szCs w:val="24"/>
              </w:rPr>
              <w:t>методы математического анализа к решению простейших задач экономического характера;</w:t>
            </w:r>
          </w:p>
          <w:p w:rsidR="003E140B" w:rsidRPr="003E140B" w:rsidRDefault="003E140B" w:rsidP="003E140B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sz w:val="24"/>
                <w:szCs w:val="24"/>
              </w:rPr>
              <w:t>выделять знания тех понятий, которые  требуются для решения  прикладных задач;</w:t>
            </w: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3E140B" w:rsidRPr="003E140B" w:rsidRDefault="003E140B" w:rsidP="003E140B">
            <w:pPr>
              <w:pStyle w:val="a8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ind w:left="0" w:firstLine="0"/>
              <w:rPr>
                <w:color w:val="000000"/>
                <w:sz w:val="24"/>
                <w:szCs w:val="24"/>
                <w:lang w:val="x-none"/>
              </w:rPr>
            </w:pPr>
            <w:r w:rsidRPr="003E140B">
              <w:rPr>
                <w:color w:val="000000"/>
                <w:sz w:val="24"/>
                <w:szCs w:val="24"/>
              </w:rPr>
              <w:t>корректно выражать и аргументированно обосновывать положения предметной области знания.</w:t>
            </w:r>
          </w:p>
          <w:p w:rsidR="003E140B" w:rsidRPr="003E140B" w:rsidRDefault="003E140B" w:rsidP="00CA20A5">
            <w:pPr>
              <w:pStyle w:val="a8"/>
              <w:tabs>
                <w:tab w:val="left" w:pos="356"/>
                <w:tab w:val="left" w:pos="851"/>
              </w:tabs>
              <w:ind w:firstLine="0"/>
              <w:rPr>
                <w:color w:val="000000"/>
                <w:sz w:val="24"/>
                <w:szCs w:val="24"/>
              </w:rPr>
            </w:pPr>
          </w:p>
        </w:tc>
      </w:tr>
      <w:tr w:rsidR="003E140B" w:rsidRPr="003E140B" w:rsidTr="003E140B">
        <w:trPr>
          <w:trHeight w:hRule="exact" w:val="3380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E140B" w:rsidRPr="003E140B" w:rsidRDefault="003E140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E140B" w:rsidRPr="003E140B" w:rsidRDefault="003E140B" w:rsidP="003E140B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3E140B">
              <w:rPr>
                <w:color w:val="000000"/>
                <w:lang w:val="ru-RU" w:eastAsia="ru-RU"/>
              </w:rPr>
              <w:t>способами демонстрации умения анализировать ситуацию;</w:t>
            </w:r>
          </w:p>
          <w:p w:rsidR="003E140B" w:rsidRPr="003E140B" w:rsidRDefault="003E140B" w:rsidP="003E140B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3E140B">
              <w:rPr>
                <w:color w:val="000000"/>
                <w:lang w:val="ru-RU" w:eastAsia="ru-RU"/>
              </w:rPr>
              <w:t xml:space="preserve">методами </w:t>
            </w:r>
            <w:r w:rsidRPr="003E140B">
              <w:rPr>
                <w:lang w:val="ru-RU" w:eastAsia="ru-RU"/>
              </w:rPr>
              <w:t>математического анализа при решении экономических задач  с привлечением материалов  дополнительной литературы и интернет ресурсов</w:t>
            </w:r>
            <w:r w:rsidRPr="003E140B">
              <w:rPr>
                <w:color w:val="000000"/>
                <w:lang w:val="ru-RU" w:eastAsia="ru-RU"/>
              </w:rPr>
              <w:t>;</w:t>
            </w:r>
          </w:p>
          <w:p w:rsidR="003E140B" w:rsidRPr="003E140B" w:rsidRDefault="003E140B" w:rsidP="003E140B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3E140B">
              <w:rPr>
                <w:color w:val="000000"/>
                <w:lang w:val="ru-RU" w:eastAsia="ru-RU"/>
              </w:rPr>
              <w:t>навыками и методиками обобщения результатов решения, экспериментальной деятельности;</w:t>
            </w:r>
          </w:p>
          <w:p w:rsidR="003E140B" w:rsidRPr="003E140B" w:rsidRDefault="003E140B" w:rsidP="003E140B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3E140B">
              <w:rPr>
                <w:color w:val="000000"/>
                <w:lang w:val="ru-RU" w:eastAsia="ru-RU"/>
              </w:rPr>
              <w:t>способами оценивания значимости и практической пригодности полученных результатов;</w:t>
            </w:r>
          </w:p>
          <w:p w:rsidR="003E140B" w:rsidRPr="003E140B" w:rsidRDefault="003E140B" w:rsidP="003E140B">
            <w:pPr>
              <w:numPr>
                <w:ilvl w:val="0"/>
                <w:numId w:val="4"/>
              </w:numPr>
              <w:shd w:val="clear" w:color="auto" w:fill="FFFFFF"/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before="40" w:after="4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фессиональным языком предметной области знания;</w:t>
            </w:r>
          </w:p>
          <w:p w:rsidR="003E140B" w:rsidRPr="003E140B" w:rsidRDefault="003E140B" w:rsidP="003E140B">
            <w:pPr>
              <w:pStyle w:val="a8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ind w:left="0" w:firstLine="0"/>
              <w:rPr>
                <w:color w:val="000000"/>
                <w:sz w:val="24"/>
                <w:szCs w:val="24"/>
              </w:rPr>
            </w:pPr>
            <w:r w:rsidRPr="003E140B">
              <w:rPr>
                <w:color w:val="000000"/>
                <w:sz w:val="24"/>
                <w:szCs w:val="24"/>
              </w:rPr>
              <w:t>способами совершенствования профессиональных знаний и умений путем использования возможностей информационной среды.</w:t>
            </w:r>
          </w:p>
        </w:tc>
      </w:tr>
      <w:tr w:rsidR="003E140B" w:rsidRPr="003E140B" w:rsidTr="003E140B">
        <w:trPr>
          <w:trHeight w:hRule="exact" w:val="614"/>
        </w:trPr>
        <w:tc>
          <w:tcPr>
            <w:tcW w:w="9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E140B" w:rsidRPr="003E140B" w:rsidRDefault="003E140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ПК-5      способностью анализировать результаты исследований в контексте целей и задач своей организации</w:t>
            </w:r>
          </w:p>
        </w:tc>
      </w:tr>
      <w:tr w:rsidR="003E140B" w:rsidRPr="003E140B" w:rsidTr="003E140B">
        <w:trPr>
          <w:trHeight w:hRule="exact" w:val="2927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E140B" w:rsidRPr="003E140B" w:rsidRDefault="003E140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E140B" w:rsidRPr="003E140B" w:rsidRDefault="003E140B" w:rsidP="00CA20A5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- основные определения и понятия; </w:t>
            </w:r>
          </w:p>
          <w:p w:rsidR="003E140B" w:rsidRPr="003E140B" w:rsidRDefault="003E140B" w:rsidP="00CA20A5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 связь между различными математическими объектами, описывающими экономические  процессы;</w:t>
            </w:r>
          </w:p>
          <w:p w:rsidR="003E140B" w:rsidRPr="003E140B" w:rsidRDefault="003E140B" w:rsidP="00CA20A5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- основные математические методы, применяемые для расчета экономических показателей и анализа экономических процессов; </w:t>
            </w:r>
          </w:p>
          <w:p w:rsidR="003E140B" w:rsidRPr="003E140B" w:rsidRDefault="003E140B" w:rsidP="00CA20A5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- основные </w:t>
            </w:r>
            <w:r w:rsidRPr="003E140B">
              <w:rPr>
                <w:rStyle w:val="FontStyle16"/>
                <w:b w:val="0"/>
                <w:sz w:val="24"/>
                <w:szCs w:val="24"/>
              </w:rPr>
              <w:t>методы исследования, используемые в математическом анализе</w:t>
            </w: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;</w:t>
            </w:r>
          </w:p>
        </w:tc>
      </w:tr>
      <w:tr w:rsidR="003E140B" w:rsidRPr="003E140B" w:rsidTr="003E140B">
        <w:trPr>
          <w:trHeight w:hRule="exact" w:val="3996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E140B" w:rsidRPr="003E140B" w:rsidRDefault="003E140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Уме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E140B" w:rsidRPr="003E140B" w:rsidRDefault="003E140B" w:rsidP="00CA20A5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- воспроизводить основные математические модели;  </w:t>
            </w:r>
          </w:p>
          <w:p w:rsidR="003E140B" w:rsidRPr="003E140B" w:rsidRDefault="003E140B" w:rsidP="00CA20A5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 распознавать  математические объекты;</w:t>
            </w:r>
          </w:p>
          <w:p w:rsidR="003E140B" w:rsidRPr="003E140B" w:rsidRDefault="003E140B" w:rsidP="00CA20A5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- решать задачи предметной области: решать стандартные задачи  по предложенным методам и алгоритмам, графически иллюстрировать задачу; </w:t>
            </w:r>
          </w:p>
          <w:p w:rsidR="003E140B" w:rsidRPr="003E140B" w:rsidRDefault="003E140B" w:rsidP="00CA20A5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 оценивать достоверность полученного решения;</w:t>
            </w:r>
          </w:p>
          <w:p w:rsidR="003E140B" w:rsidRPr="003E140B" w:rsidRDefault="003E140B" w:rsidP="00CA20A5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 выбирать оптимальный метод;</w:t>
            </w:r>
          </w:p>
          <w:p w:rsidR="003E140B" w:rsidRPr="003E140B" w:rsidRDefault="003E140B" w:rsidP="00CA20A5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 записывать математическую постановку задач, используемых в дальнейшем при построении математических моделей;</w:t>
            </w:r>
          </w:p>
        </w:tc>
      </w:tr>
      <w:tr w:rsidR="003E140B" w:rsidRPr="003E140B" w:rsidTr="003E140B">
        <w:trPr>
          <w:trHeight w:hRule="exact" w:val="4109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E140B" w:rsidRPr="003E140B" w:rsidRDefault="003E140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E140B" w:rsidRPr="003E140B" w:rsidRDefault="003E140B" w:rsidP="00CA20A5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 математическими методами, применяемыми для решения экономических (исследовательских) задач;</w:t>
            </w:r>
          </w:p>
          <w:p w:rsidR="003E140B" w:rsidRPr="003E140B" w:rsidRDefault="003E140B" w:rsidP="00CA20A5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- математическим языком предметной области: основными терминами, понятиями, определениями разделов математики;  </w:t>
            </w:r>
          </w:p>
          <w:p w:rsidR="003E140B" w:rsidRPr="003E140B" w:rsidRDefault="003E140B" w:rsidP="00CA20A5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 основными способами представления математической информации (аналитическим, графическим, символьным);</w:t>
            </w:r>
          </w:p>
          <w:p w:rsidR="003E140B" w:rsidRPr="003E140B" w:rsidRDefault="003E140B" w:rsidP="00CA20A5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E140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 математическим языком предметной области: записывать результаты проведённых исследований в терминах предметной области.</w:t>
            </w:r>
          </w:p>
        </w:tc>
      </w:tr>
    </w:tbl>
    <w:p w:rsidR="0055016A" w:rsidRPr="003E140B" w:rsidRDefault="003D23FC">
      <w:pPr>
        <w:rPr>
          <w:rFonts w:ascii="Times New Roman" w:hAnsi="Times New Roman" w:cs="Times New Roman"/>
          <w:sz w:val="24"/>
          <w:szCs w:val="24"/>
        </w:rPr>
      </w:pPr>
      <w:r w:rsidRPr="003E140B"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6"/>
        <w:gridCol w:w="1754"/>
        <w:gridCol w:w="313"/>
        <w:gridCol w:w="733"/>
        <w:gridCol w:w="425"/>
        <w:gridCol w:w="733"/>
        <w:gridCol w:w="505"/>
        <w:gridCol w:w="1461"/>
        <w:gridCol w:w="1398"/>
        <w:gridCol w:w="1151"/>
      </w:tblGrid>
      <w:tr w:rsidR="0055016A" w:rsidRPr="0009278B">
        <w:trPr>
          <w:trHeight w:hRule="exact" w:val="285"/>
        </w:trPr>
        <w:tc>
          <w:tcPr>
            <w:tcW w:w="710" w:type="dxa"/>
          </w:tcPr>
          <w:p w:rsidR="0055016A" w:rsidRDefault="0055016A"/>
        </w:tc>
        <w:tc>
          <w:tcPr>
            <w:tcW w:w="9228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55016A" w:rsidRPr="000835B5" w:rsidRDefault="003D23FC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4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Структура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ъём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содержани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исциплин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модуля)</w:t>
            </w:r>
            <w:r w:rsidRPr="000835B5">
              <w:t xml:space="preserve"> </w:t>
            </w:r>
          </w:p>
        </w:tc>
      </w:tr>
      <w:tr w:rsidR="0055016A" w:rsidRPr="000835B5">
        <w:trPr>
          <w:trHeight w:hRule="exact" w:val="3611"/>
        </w:trPr>
        <w:tc>
          <w:tcPr>
            <w:tcW w:w="9937" w:type="dxa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55016A" w:rsidRPr="000835B5" w:rsidRDefault="003D23FC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ща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рудоемкость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ляе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чет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диниц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6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кад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асов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ом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е: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тактна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,6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кад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асов: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0835B5">
              <w:t xml:space="preserve"> </w:t>
            </w:r>
            <w:proofErr w:type="gramStart"/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удиторная</w:t>
            </w:r>
            <w:proofErr w:type="gramEnd"/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кад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асов;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0835B5">
              <w:t xml:space="preserve"> </w:t>
            </w:r>
            <w:proofErr w:type="gramStart"/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неаудиторная</w:t>
            </w:r>
            <w:proofErr w:type="gramEnd"/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6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кад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асов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амостоятельна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8,7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кад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асов;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дготовк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кзамену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,7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кад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аса</w:t>
            </w:r>
            <w:r w:rsidRPr="000835B5">
              <w:t xml:space="preserve"> </w:t>
            </w:r>
          </w:p>
          <w:p w:rsidR="0055016A" w:rsidRPr="000835B5" w:rsidRDefault="0055016A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  <w:p w:rsidR="0055016A" w:rsidRPr="000835B5" w:rsidRDefault="003D23FC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ттестаци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кзамен</w:t>
            </w:r>
            <w:r w:rsidRPr="000835B5">
              <w:t xml:space="preserve"> </w:t>
            </w:r>
          </w:p>
        </w:tc>
      </w:tr>
      <w:tr w:rsidR="0055016A" w:rsidRPr="000835B5">
        <w:trPr>
          <w:trHeight w:hRule="exact" w:val="138"/>
        </w:trPr>
        <w:tc>
          <w:tcPr>
            <w:tcW w:w="710" w:type="dxa"/>
          </w:tcPr>
          <w:p w:rsidR="0055016A" w:rsidRPr="000835B5" w:rsidRDefault="0055016A"/>
        </w:tc>
        <w:tc>
          <w:tcPr>
            <w:tcW w:w="1702" w:type="dxa"/>
          </w:tcPr>
          <w:p w:rsidR="0055016A" w:rsidRPr="000835B5" w:rsidRDefault="0055016A"/>
        </w:tc>
        <w:tc>
          <w:tcPr>
            <w:tcW w:w="426" w:type="dxa"/>
          </w:tcPr>
          <w:p w:rsidR="0055016A" w:rsidRPr="000835B5" w:rsidRDefault="0055016A"/>
        </w:tc>
        <w:tc>
          <w:tcPr>
            <w:tcW w:w="568" w:type="dxa"/>
          </w:tcPr>
          <w:p w:rsidR="0055016A" w:rsidRPr="000835B5" w:rsidRDefault="0055016A"/>
        </w:tc>
        <w:tc>
          <w:tcPr>
            <w:tcW w:w="710" w:type="dxa"/>
          </w:tcPr>
          <w:p w:rsidR="0055016A" w:rsidRPr="000835B5" w:rsidRDefault="0055016A"/>
        </w:tc>
        <w:tc>
          <w:tcPr>
            <w:tcW w:w="710" w:type="dxa"/>
          </w:tcPr>
          <w:p w:rsidR="0055016A" w:rsidRPr="000835B5" w:rsidRDefault="0055016A"/>
        </w:tc>
        <w:tc>
          <w:tcPr>
            <w:tcW w:w="568" w:type="dxa"/>
          </w:tcPr>
          <w:p w:rsidR="0055016A" w:rsidRPr="000835B5" w:rsidRDefault="0055016A"/>
        </w:tc>
        <w:tc>
          <w:tcPr>
            <w:tcW w:w="1560" w:type="dxa"/>
          </w:tcPr>
          <w:p w:rsidR="0055016A" w:rsidRPr="000835B5" w:rsidRDefault="0055016A"/>
        </w:tc>
        <w:tc>
          <w:tcPr>
            <w:tcW w:w="1702" w:type="dxa"/>
          </w:tcPr>
          <w:p w:rsidR="0055016A" w:rsidRPr="000835B5" w:rsidRDefault="0055016A"/>
        </w:tc>
        <w:tc>
          <w:tcPr>
            <w:tcW w:w="1277" w:type="dxa"/>
          </w:tcPr>
          <w:p w:rsidR="0055016A" w:rsidRPr="000835B5" w:rsidRDefault="0055016A"/>
        </w:tc>
      </w:tr>
      <w:tr w:rsidR="0055016A">
        <w:trPr>
          <w:trHeight w:hRule="exact" w:val="972"/>
        </w:trPr>
        <w:tc>
          <w:tcPr>
            <w:tcW w:w="2424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/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ма</w:t>
            </w:r>
            <w:r>
              <w:t xml:space="preserve"> </w:t>
            </w:r>
          </w:p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r>
              <w:t xml:space="preserve"> </w:t>
            </w:r>
          </w:p>
        </w:tc>
        <w:tc>
          <w:tcPr>
            <w:tcW w:w="199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иторная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(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кад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ах)</w:t>
            </w:r>
            <w:r w:rsidRPr="000835B5">
              <w:t xml:space="preserve"> </w:t>
            </w:r>
          </w:p>
        </w:tc>
        <w:tc>
          <w:tcPr>
            <w:tcW w:w="58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удента</w:t>
            </w:r>
            <w:r>
              <w:t xml:space="preserve"> </w:t>
            </w:r>
          </w:p>
        </w:tc>
        <w:tc>
          <w:tcPr>
            <w:tcW w:w="157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ой</w:t>
            </w:r>
            <w:r>
              <w:t xml:space="preserve"> </w:t>
            </w:r>
          </w:p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r>
              <w:t xml:space="preserve"> </w:t>
            </w:r>
          </w:p>
        </w:tc>
        <w:tc>
          <w:tcPr>
            <w:tcW w:w="171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кущег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спеваемост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межуточн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ттестации</w:t>
            </w:r>
            <w:r w:rsidRPr="000835B5">
              <w:t xml:space="preserve"> </w:t>
            </w:r>
          </w:p>
        </w:tc>
        <w:tc>
          <w:tcPr>
            <w:tcW w:w="129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етенции</w:t>
            </w:r>
            <w:r>
              <w:t xml:space="preserve"> </w:t>
            </w:r>
          </w:p>
        </w:tc>
      </w:tr>
      <w:tr w:rsidR="0055016A">
        <w:trPr>
          <w:trHeight w:hRule="exact" w:val="833"/>
        </w:trPr>
        <w:tc>
          <w:tcPr>
            <w:tcW w:w="2424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55016A" w:rsidRDefault="0055016A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.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.</w:t>
            </w:r>
            <w:r>
              <w:t xml:space="preserve"> </w:t>
            </w:r>
          </w:p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58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55016A" w:rsidRDefault="0055016A"/>
        </w:tc>
        <w:tc>
          <w:tcPr>
            <w:tcW w:w="157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171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129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</w:tr>
      <w:tr w:rsidR="0055016A" w:rsidRPr="0009278B">
        <w:trPr>
          <w:trHeight w:hRule="exact" w:val="673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нейной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кторн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лгебр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тическ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еометрии</w:t>
            </w:r>
            <w:r w:rsidRPr="000835B5"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55016A"/>
        </w:tc>
      </w:tr>
      <w:tr w:rsidR="0055016A">
        <w:trPr>
          <w:trHeight w:hRule="exact" w:val="1552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нейн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лгебры: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рицы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ределители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ней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лгебраически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й;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лансовы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дел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ономике</w:t>
            </w:r>
            <w:r w:rsidRPr="000835B5"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 выполнение практического задания № 1 «Линейная алгебр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E140B">
            <w:r>
              <w:t>ДПК-1, ОПК-5</w:t>
            </w:r>
          </w:p>
        </w:tc>
      </w:tr>
      <w:tr w:rsidR="0055016A" w:rsidRPr="0009278B">
        <w:trPr>
          <w:trHeight w:hRule="exact" w:val="1576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кторна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лгебр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тическа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еометр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оскости</w:t>
            </w:r>
            <w:r w:rsidRPr="000835B5"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55016A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 выполнение практического задания № 2</w:t>
            </w:r>
          </w:p>
          <w:p w:rsidR="0055016A" w:rsidRPr="000835B5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«Векторная алгебра и аналитическая геометрия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вы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 w:rsidRPr="000835B5"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E140B">
            <w:r>
              <w:t>ДПК-1, ОПК-5</w:t>
            </w:r>
          </w:p>
        </w:tc>
      </w:tr>
      <w:tr w:rsidR="0055016A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</w:tr>
      <w:tr w:rsidR="0055016A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ий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з</w:t>
            </w:r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</w:tr>
      <w:tr w:rsidR="0055016A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елы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ледовательност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 выполнение практического задания по теме «</w:t>
            </w:r>
            <w:proofErr w:type="gramStart"/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и й</w:t>
            </w:r>
            <w:proofErr w:type="gramEnd"/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нализ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E140B">
            <w:r>
              <w:t>ДПК-1, ОПК-5</w:t>
            </w:r>
          </w:p>
        </w:tc>
      </w:tr>
      <w:tr w:rsidR="0055016A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прерывность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;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чк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рыва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 выполнение практического задания по теме «</w:t>
            </w:r>
            <w:proofErr w:type="gramStart"/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и й</w:t>
            </w:r>
            <w:proofErr w:type="gramEnd"/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нализ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E140B">
            <w:r>
              <w:t>ДПК-1, ОПК-5</w:t>
            </w:r>
          </w:p>
        </w:tc>
      </w:tr>
      <w:tr w:rsidR="0055016A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изводна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дной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еменной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 выполнение практического задания по теме «</w:t>
            </w:r>
            <w:proofErr w:type="gramStart"/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и й</w:t>
            </w:r>
            <w:proofErr w:type="gramEnd"/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нализ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E140B">
            <w:r>
              <w:t>ДПК-1, ОПК-5</w:t>
            </w:r>
          </w:p>
        </w:tc>
      </w:tr>
      <w:tr w:rsidR="0055016A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определенный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ределенны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собственны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еграл</w:t>
            </w:r>
            <w:r w:rsidRPr="000835B5"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55016A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 выполнение практического задания по теме «</w:t>
            </w:r>
            <w:proofErr w:type="gramStart"/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и й</w:t>
            </w:r>
            <w:proofErr w:type="gramEnd"/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нализ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E140B">
            <w:r>
              <w:t>ДПК-1, ОПК-5</w:t>
            </w:r>
          </w:p>
        </w:tc>
      </w:tr>
      <w:tr w:rsidR="0055016A">
        <w:trPr>
          <w:trHeight w:hRule="exact" w:val="135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lastRenderedPageBreak/>
              <w:t>2.5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скольких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еменных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 выполнение практического задания по теме «Функции нескольких переменных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  <w:r>
              <w:t xml:space="preserve"> </w:t>
            </w:r>
          </w:p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вый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E140B">
            <w:r>
              <w:t>ДПК-1, ОПК-5</w:t>
            </w:r>
          </w:p>
        </w:tc>
      </w:tr>
      <w:tr w:rsidR="0055016A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</w:tr>
      <w:tr w:rsidR="0055016A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и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роятностей</w:t>
            </w:r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</w:tr>
      <w:tr w:rsidR="0055016A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лучайны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бытия</w:t>
            </w:r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 выполнение практического задания по теме «Теория вероятностей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E140B">
            <w:r>
              <w:t>ДПК-1, ОПК-5</w:t>
            </w:r>
          </w:p>
        </w:tc>
      </w:tr>
      <w:tr w:rsidR="0055016A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лучайны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личины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,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 выполнение практического задания по теме «Теория вероятностей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E140B">
            <w:r>
              <w:t>ДПК-1, ОПК-5</w:t>
            </w:r>
          </w:p>
        </w:tc>
      </w:tr>
      <w:tr w:rsidR="0055016A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,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</w:tr>
      <w:tr w:rsidR="0055016A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а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тистика</w:t>
            </w:r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</w:tr>
      <w:tr w:rsidR="0055016A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чечны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ервальны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ценк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борки</w:t>
            </w:r>
            <w:r w:rsidRPr="000835B5"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 выполнение практического задания по теме «</w:t>
            </w:r>
            <w:proofErr w:type="spellStart"/>
            <w:proofErr w:type="gramStart"/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а</w:t>
            </w:r>
            <w:proofErr w:type="spellEnd"/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я</w:t>
            </w:r>
            <w:proofErr w:type="gramEnd"/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статистик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E140B">
            <w:r>
              <w:t>ДПК-1, ОПК-5</w:t>
            </w:r>
          </w:p>
        </w:tc>
      </w:tr>
      <w:tr w:rsidR="0055016A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2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2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ерка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тистических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ипотез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 выполнение практического задания по теме «</w:t>
            </w:r>
            <w:proofErr w:type="spellStart"/>
            <w:proofErr w:type="gramStart"/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а</w:t>
            </w:r>
            <w:proofErr w:type="spellEnd"/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я</w:t>
            </w:r>
            <w:proofErr w:type="gramEnd"/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статистик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E140B">
            <w:r>
              <w:t>ДПК-1, ОПК-5</w:t>
            </w:r>
          </w:p>
        </w:tc>
      </w:tr>
      <w:tr w:rsidR="0055016A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3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3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з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висимосте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(корреляционно-регрессионны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з)</w:t>
            </w:r>
            <w:r w:rsidRPr="000835B5"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55016A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Pr="000835B5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 выполнение практического задания по теме «</w:t>
            </w:r>
            <w:proofErr w:type="spellStart"/>
            <w:proofErr w:type="gramStart"/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а</w:t>
            </w:r>
            <w:proofErr w:type="spellEnd"/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я</w:t>
            </w:r>
            <w:proofErr w:type="gramEnd"/>
            <w:r w:rsidRPr="000835B5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статистик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вый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E140B">
            <w:r>
              <w:t>ДПК-1, ОПК-5</w:t>
            </w:r>
          </w:p>
        </w:tc>
      </w:tr>
      <w:tr w:rsidR="0055016A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</w:tr>
      <w:tr w:rsidR="0055016A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</w:tr>
      <w:tr w:rsidR="0055016A">
        <w:trPr>
          <w:trHeight w:hRule="exact" w:val="416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1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</w:tr>
      <w:tr w:rsidR="0055016A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</w:tr>
      <w:tr w:rsidR="0055016A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/2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98,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</w:tr>
      <w:tr w:rsidR="0055016A">
        <w:trPr>
          <w:trHeight w:hRule="exact" w:val="478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е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/2И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4И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98,7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3D23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5016A" w:rsidRDefault="0055016A"/>
        </w:tc>
      </w:tr>
    </w:tbl>
    <w:p w:rsidR="0055016A" w:rsidRDefault="003D23FC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70"/>
      </w:tblGrid>
      <w:tr w:rsidR="0055016A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5016A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5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разовательные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технологии</w:t>
            </w:r>
            <w:r>
              <w:t xml:space="preserve"> </w:t>
            </w:r>
          </w:p>
        </w:tc>
      </w:tr>
      <w:tr w:rsidR="0055016A">
        <w:trPr>
          <w:trHeight w:hRule="exact" w:val="138"/>
        </w:trPr>
        <w:tc>
          <w:tcPr>
            <w:tcW w:w="9357" w:type="dxa"/>
          </w:tcPr>
          <w:p w:rsidR="0055016A" w:rsidRDefault="0055016A"/>
        </w:tc>
      </w:tr>
      <w:tr w:rsidR="0055016A" w:rsidRPr="0009278B">
        <w:trPr>
          <w:trHeight w:hRule="exact" w:val="13856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ализация</w:t>
            </w:r>
            <w:r w:rsidRPr="000835B5">
              <w:t xml:space="preserve"> </w:t>
            </w:r>
            <w:proofErr w:type="spellStart"/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етентностного</w:t>
            </w:r>
            <w:proofErr w:type="spellEnd"/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дход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усматривае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пользовани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ом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цесс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ктив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терактив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веде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няти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четани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неаудиторн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целью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ирова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вит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фессиональ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выко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учающихся.</w:t>
            </w:r>
            <w:r w:rsidRPr="000835B5">
              <w:t xml:space="preserve"> </w:t>
            </w:r>
            <w:proofErr w:type="gramStart"/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гласн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рядк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рганизаци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уществле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ятельност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зовательным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граммам</w:t>
            </w:r>
            <w:r w:rsidRPr="000835B5">
              <w:t xml:space="preserve"> </w:t>
            </w:r>
            <w:proofErr w:type="spellStart"/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акалавриата</w:t>
            </w:r>
            <w:proofErr w:type="spellEnd"/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сшег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зова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утв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казом</w:t>
            </w:r>
            <w:r w:rsidRPr="000835B5">
              <w:t xml:space="preserve"> </w:t>
            </w:r>
            <w:proofErr w:type="spellStart"/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ОиН</w:t>
            </w:r>
            <w:proofErr w:type="spellEnd"/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Ф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5.04.2017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1)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ведени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няти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еспечиваетс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вити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учающихс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выко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андн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ы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жличностн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муникации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нят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й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дерски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честв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ом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том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гиональ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обенносте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фессиональн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ятельност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пускнико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требносте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одателей.</w:t>
            </w:r>
            <w:r w:rsidRPr="000835B5">
              <w:t xml:space="preserve"> </w:t>
            </w:r>
            <w:proofErr w:type="gramEnd"/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gramStart"/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бира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у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л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ую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хнологию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учающимися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обходим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меть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иду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т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ибольшег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ффект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ожн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стичь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сл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итывать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цел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зования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ализацию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тор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лжн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ыть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правлен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бираема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хнология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держание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торо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ои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ередать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учающимс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мощью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акж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словия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тор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н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уде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пользоваться.</w:t>
            </w:r>
            <w:r w:rsidRPr="000835B5">
              <w:t xml:space="preserve"> </w:t>
            </w:r>
            <w:proofErr w:type="gramEnd"/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ше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пользуем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едующее.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радиционны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зовательны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хнологии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рганизац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зовательног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цесса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полагае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ямую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рансляцию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ни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подавател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уденту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преимущественн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ъяснительно-иллюстратив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о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учения)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а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ятельность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удент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си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аки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словиях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к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вило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продуктивны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характер.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нятий: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онна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екц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следовательно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ложени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риал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арн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огике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уществляемо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имущественн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ербальным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едствами.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ческо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нятие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священно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воению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крет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ни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выко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ложенному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лгоритму.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хнологи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ектног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учения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зовательны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цесс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строен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ответстви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лгоритмом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этапног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блемн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л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полне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ог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ния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ек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полагае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вместную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о-познавательную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ятельность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рупп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удентов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правленную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работку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цепции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становлени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целе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улировку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жидаем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зультатов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пределени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нципо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ик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ставлен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анировани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ход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ы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иск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ступ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птималь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сурсов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этапную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ализацию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ан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ы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зентацию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зультато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ы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мыслени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флексию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яетс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ном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ереход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етенци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овень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ния.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ны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ип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яем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м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зовательн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ятельност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ектов: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gramStart"/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следовательски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ек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руктур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ближен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ату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учног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следован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оказательств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ктуальност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мы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пределени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учн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блемы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мет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ъект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следования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целе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ов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точников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движени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ипотезы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общени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зультатов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воды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означени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в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блем).</w:t>
            </w:r>
            <w:proofErr w:type="gramEnd"/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зультатом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являетс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а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рт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одулю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ше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зовательн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граммы.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gramStart"/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ворчески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ект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полагающи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личи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ыдущего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ечны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дук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едующи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рианта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азет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торическ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чимому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математическому»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бытию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праздник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Пи»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.п.);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математическая»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крытк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своег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од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а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рта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ольк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формально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расочн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формленная;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идеоролик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учу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с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ать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…»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.п.</w:t>
            </w:r>
            <w:r w:rsidRPr="000835B5">
              <w:t xml:space="preserve"> </w:t>
            </w:r>
            <w:proofErr w:type="gramEnd"/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онны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ект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о-познавательна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ятельность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ярк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раженн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вристическ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правленностью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поиск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бор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атизац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ком-т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ъекте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знакомлени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астнико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ект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то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ей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общени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конец,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зентац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ческому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ложению).</w:t>
            </w:r>
            <w:r w:rsidRPr="000835B5">
              <w:t xml:space="preserve"> </w:t>
            </w:r>
          </w:p>
        </w:tc>
      </w:tr>
    </w:tbl>
    <w:p w:rsidR="0055016A" w:rsidRPr="000835B5" w:rsidRDefault="003D23FC">
      <w:pPr>
        <w:rPr>
          <w:sz w:val="0"/>
          <w:szCs w:val="0"/>
        </w:rPr>
      </w:pPr>
      <w:r w:rsidRPr="000835B5"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70"/>
      </w:tblGrid>
      <w:tr w:rsidR="0055016A" w:rsidRPr="0009278B">
        <w:trPr>
          <w:trHeight w:hRule="exact" w:val="1366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5016A" w:rsidRPr="000835B5" w:rsidRDefault="003D23FC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4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онно-коммуникационны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зовательные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хнологии.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рганизация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зовательного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цесса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м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пециализирован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граммны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ед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хнических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едств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ы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ей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нформационную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еду</w:t>
            </w:r>
            <w:r w:rsidRPr="000835B5">
              <w:t xml:space="preserve"> 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ниверситета</w:t>
            </w:r>
            <w:r w:rsidRPr="000835B5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OODLE</w:t>
            </w:r>
            <w:r w:rsidRPr="000835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.</w:t>
            </w:r>
            <w:r w:rsidRPr="000835B5">
              <w:t xml:space="preserve"> </w:t>
            </w:r>
          </w:p>
          <w:p w:rsidR="0055016A" w:rsidRPr="000835B5" w:rsidRDefault="003D23FC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0835B5">
              <w:t xml:space="preserve"> </w:t>
            </w:r>
          </w:p>
        </w:tc>
      </w:tr>
      <w:tr w:rsidR="00B62D1A" w:rsidRPr="0009278B" w:rsidTr="001A63F8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6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Учебно-методическо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еспечени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самостоятельно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аботы</w:t>
            </w:r>
            <w:r w:rsidRPr="00205C29"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учающихся</w:t>
            </w:r>
            <w:proofErr w:type="gramEnd"/>
            <w:r w:rsidRPr="00205C29">
              <w:t xml:space="preserve"> </w:t>
            </w:r>
          </w:p>
        </w:tc>
      </w:tr>
      <w:tr w:rsidR="00B62D1A" w:rsidTr="001A63F8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B62D1A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ложени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</w:t>
            </w:r>
            <w:r>
              <w:t xml:space="preserve"> </w:t>
            </w:r>
          </w:p>
        </w:tc>
      </w:tr>
      <w:tr w:rsidR="00B62D1A" w:rsidTr="001A63F8">
        <w:trPr>
          <w:trHeight w:hRule="exact" w:val="138"/>
        </w:trPr>
        <w:tc>
          <w:tcPr>
            <w:tcW w:w="9370" w:type="dxa"/>
          </w:tcPr>
          <w:p w:rsidR="00B62D1A" w:rsidRDefault="00B62D1A" w:rsidP="001A63F8"/>
        </w:tc>
      </w:tr>
      <w:tr w:rsidR="00B62D1A" w:rsidRPr="0009278B" w:rsidTr="001A63F8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7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ценочны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средства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л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оведени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омежуточно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ттестации</w:t>
            </w:r>
            <w:r w:rsidRPr="00205C29">
              <w:t xml:space="preserve"> </w:t>
            </w:r>
          </w:p>
        </w:tc>
      </w:tr>
      <w:tr w:rsidR="00B62D1A" w:rsidTr="001A63F8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B62D1A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ы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ложени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</w:t>
            </w:r>
            <w:r>
              <w:t xml:space="preserve"> </w:t>
            </w:r>
          </w:p>
        </w:tc>
      </w:tr>
      <w:tr w:rsidR="00B62D1A" w:rsidTr="001A63F8">
        <w:trPr>
          <w:trHeight w:hRule="exact" w:val="138"/>
        </w:trPr>
        <w:tc>
          <w:tcPr>
            <w:tcW w:w="9370" w:type="dxa"/>
          </w:tcPr>
          <w:p w:rsidR="00B62D1A" w:rsidRDefault="00B62D1A" w:rsidP="001A63F8"/>
        </w:tc>
      </w:tr>
      <w:tr w:rsidR="00B62D1A" w:rsidRPr="0009278B" w:rsidTr="001A63F8">
        <w:trPr>
          <w:trHeight w:val="11551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8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Учебно-методическо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информационно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еспечени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исциплины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модуля)</w:t>
            </w:r>
            <w:r w:rsidRPr="00205C29">
              <w:t xml:space="preserve"> </w:t>
            </w:r>
          </w:p>
          <w:p w:rsidR="00B62D1A" w:rsidRPr="00395BB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)</w:t>
            </w:r>
            <w:r w:rsidRPr="00395BB9"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сновная</w:t>
            </w:r>
            <w:r w:rsidRPr="00395BB9"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литература:</w:t>
            </w:r>
            <w:r w:rsidRPr="00395BB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</w:t>
            </w:r>
            <w:r w:rsidRPr="00205C29"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Шипачев</w:t>
            </w:r>
            <w:proofErr w:type="spellEnd"/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сша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ка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ик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.С.</w:t>
            </w:r>
            <w:r w:rsidRPr="00205C29"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Шипачев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осква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РА-М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9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79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Высше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зование)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ww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x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oi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rg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10.12737/5394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8-5-16-101787-6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кст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ктронный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  <w:r w:rsidRPr="00205C29">
              <w:t xml:space="preserve"> </w:t>
            </w:r>
            <w:hyperlink r:id="rId12" w:history="1">
              <w:r w:rsidR="0005452D" w:rsidRPr="006F21C2">
                <w:rPr>
                  <w:rStyle w:val="ac"/>
                  <w:rFonts w:ascii="Times New Roman" w:hAnsi="Times New Roman" w:cs="Times New Roman"/>
                  <w:sz w:val="24"/>
                  <w:szCs w:val="24"/>
                </w:rPr>
                <w:t>https://new.znanium.com/catalog/product/990716</w:t>
              </w:r>
            </w:hyperlink>
            <w:r w:rsidR="0005452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жим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ступа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205C29"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вториз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льзователей.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ка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proofErr w:type="gramEnd"/>
            <w:r w:rsidRPr="00205C29"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оби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Ю.М. Данилов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.Н. Журбенко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А. Никонова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.В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конова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Н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уриева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;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д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д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.Н. Журбенко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А. Никоновой. —</w:t>
            </w:r>
            <w:r w:rsidRPr="00205C29">
              <w:t xml:space="preserve"> </w:t>
            </w:r>
            <w:proofErr w:type="spellStart"/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оск-ва</w:t>
            </w:r>
            <w:proofErr w:type="spellEnd"/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  <w:r w:rsidRPr="00205C29"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РА-М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9. 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96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 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Высше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зование:</w:t>
            </w:r>
            <w:proofErr w:type="gramEnd"/>
            <w:r w:rsidRPr="00205C29">
              <w:t xml:space="preserve"> </w:t>
            </w:r>
            <w:proofErr w:type="spellStart"/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акалавриат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.</w:t>
            </w:r>
            <w:proofErr w:type="gramEnd"/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8-5-16-102130-9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кст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ктронный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  <w:r w:rsidRPr="00205C29">
              <w:t xml:space="preserve"> </w:t>
            </w:r>
            <w:hyperlink r:id="rId13" w:history="1">
              <w:r w:rsidR="0005452D" w:rsidRPr="006F21C2">
                <w:rPr>
                  <w:rStyle w:val="ac"/>
                  <w:rFonts w:ascii="Times New Roman" w:hAnsi="Times New Roman" w:cs="Times New Roman"/>
                  <w:sz w:val="24"/>
                  <w:szCs w:val="24"/>
                </w:rPr>
                <w:t>https://new.znanium.com/catalog/product/989799</w:t>
              </w:r>
            </w:hyperlink>
            <w:r w:rsidR="0005452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жим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ступа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205C29"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вториз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льзователей.</w:t>
            </w:r>
            <w:r w:rsidRPr="00205C29">
              <w:t xml:space="preserve"> 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t xml:space="preserve"> </w:t>
            </w:r>
          </w:p>
          <w:p w:rsidR="00B62D1A" w:rsidRPr="00395BB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б)</w:t>
            </w:r>
            <w:r w:rsidRPr="00395BB9"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ополнительная</w:t>
            </w:r>
            <w:r w:rsidRPr="00395BB9"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литература:</w:t>
            </w:r>
            <w:r w:rsidRPr="00395BB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ори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ероятносте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ческа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атистика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о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соби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 w:rsidRPr="00205C29"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и-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юкова</w:t>
            </w:r>
            <w:proofErr w:type="spellEnd"/>
            <w:proofErr w:type="gramEnd"/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.Г.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обрик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И.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веев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.И.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-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д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осква:</w:t>
            </w:r>
            <w:r w:rsidRPr="00205C29"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Ц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РА-М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7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9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Высше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зование:</w:t>
            </w:r>
            <w:proofErr w:type="gramEnd"/>
            <w:r w:rsidRPr="00205C29">
              <w:t xml:space="preserve"> </w:t>
            </w:r>
            <w:proofErr w:type="spellStart"/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акалавриат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8-5-16-011793-5.</w:t>
            </w:r>
            <w:proofErr w:type="gramEnd"/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кст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ктронный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  <w:r w:rsidRPr="00205C29">
              <w:t xml:space="preserve"> </w:t>
            </w:r>
            <w:hyperlink r:id="rId14" w:history="1">
              <w:r w:rsidR="0005452D" w:rsidRPr="006F21C2">
                <w:rPr>
                  <w:rStyle w:val="ac"/>
                  <w:rFonts w:ascii="Times New Roman" w:hAnsi="Times New Roman" w:cs="Times New Roman"/>
                  <w:sz w:val="24"/>
                  <w:szCs w:val="24"/>
                </w:rPr>
                <w:t>https://new.znanium.com/catalog/product/370899</w:t>
              </w:r>
            </w:hyperlink>
            <w:r w:rsidR="0005452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жим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ступа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205C29"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вториз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205C29">
              <w:t xml:space="preserve"> </w:t>
            </w:r>
            <w:proofErr w:type="spellStart"/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ль-зователей</w:t>
            </w:r>
            <w:proofErr w:type="spellEnd"/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205C29">
              <w:t xml:space="preserve"> 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ка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рах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ах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proofErr w:type="gramEnd"/>
            <w:r w:rsidRPr="00205C29"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оби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.М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гтярева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.Н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Журбенко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А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конова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.В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конова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Н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уриева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осква:</w:t>
            </w:r>
            <w:r w:rsidRPr="00205C29"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РА-М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9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72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Высше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зование:</w:t>
            </w:r>
            <w:proofErr w:type="gramEnd"/>
            <w:r w:rsidRPr="00205C29">
              <w:t xml:space="preserve"> </w:t>
            </w:r>
            <w:proofErr w:type="spellStart"/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акалавриат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.</w:t>
            </w:r>
            <w:proofErr w:type="gramEnd"/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8-5-16-102288-7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кст:</w:t>
            </w:r>
            <w:r w:rsidRPr="00205C29">
              <w:t xml:space="preserve"> </w:t>
            </w:r>
            <w:proofErr w:type="spellStart"/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к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тронный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  <w:r w:rsidRPr="00205C29">
              <w:t xml:space="preserve"> </w:t>
            </w:r>
            <w:hyperlink r:id="rId15" w:history="1">
              <w:r w:rsidR="0005452D" w:rsidRPr="006F21C2">
                <w:rPr>
                  <w:rStyle w:val="ac"/>
                  <w:rFonts w:ascii="Times New Roman" w:hAnsi="Times New Roman" w:cs="Times New Roman"/>
                  <w:sz w:val="24"/>
                  <w:szCs w:val="24"/>
                </w:rPr>
                <w:t>https://new.znanium.com/catalog/product/989802</w:t>
              </w:r>
            </w:hyperlink>
            <w:r w:rsidR="0005452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жим</w:t>
            </w:r>
            <w:r w:rsidRPr="00205C29">
              <w:t xml:space="preserve"> </w:t>
            </w:r>
            <w:proofErr w:type="spellStart"/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сту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па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205C29"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вториз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льзователей.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анко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.Е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сша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ка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пражнениях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ах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В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-х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астях)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Текст]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. Е. Данко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. Г. Попов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. Я. Кожевникова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.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сша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школа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86-2009.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8-5-488-02201-0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оле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0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шт.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хтенгольц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М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ы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ческог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а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ик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астях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М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хтенгольц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-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д.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ер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анкт-Петербург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ань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б.</w:t>
            </w:r>
            <w:r w:rsidRPr="00205C29"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]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асть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9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44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8-5-8114-0190-1. 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кст 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ктронный //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ктронно-библиотечна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а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Лань» 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сайт]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  <w:r w:rsidRPr="00205C29">
              <w:t xml:space="preserve"> </w:t>
            </w:r>
            <w:hyperlink r:id="rId16" w:history="1">
              <w:r w:rsidR="0005452D" w:rsidRPr="006F21C2">
                <w:rPr>
                  <w:rStyle w:val="ac"/>
                  <w:rFonts w:ascii="Times New Roman" w:hAnsi="Times New Roman" w:cs="Times New Roman"/>
                  <w:sz w:val="24"/>
                  <w:szCs w:val="24"/>
                </w:rPr>
                <w:t>https://e.lanbook.com/book/112051</w:t>
              </w:r>
            </w:hyperlink>
            <w:r w:rsidR="0005452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жим</w:t>
            </w:r>
            <w:r w:rsidRPr="00205C29">
              <w:t xml:space="preserve"> </w:t>
            </w:r>
            <w:proofErr w:type="spellStart"/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сту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па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205C29"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вториз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льзователей.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хтенгольц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М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ы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ческог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а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ик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астях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М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хтенгольц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-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д.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ер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анкт-Петербург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ань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б.</w:t>
            </w:r>
            <w:r w:rsidRPr="00205C29"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]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асть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9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64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8-5-8114-0191-8. 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кст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ктронный //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ктронно-библиотечна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а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Лань» 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сайт]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  <w:r w:rsidRPr="00205C29">
              <w:t xml:space="preserve"> </w:t>
            </w:r>
            <w:hyperlink r:id="rId17" w:history="1">
              <w:r w:rsidR="0005452D" w:rsidRPr="006F21C2">
                <w:rPr>
                  <w:rStyle w:val="ac"/>
                  <w:rFonts w:ascii="Times New Roman" w:hAnsi="Times New Roman" w:cs="Times New Roman"/>
                  <w:sz w:val="24"/>
                  <w:szCs w:val="24"/>
                </w:rPr>
                <w:t>https://e.lanbook.com/book/115730</w:t>
              </w:r>
            </w:hyperlink>
            <w:r w:rsidR="0005452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ата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щения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6.10.2019)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жим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ступа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205C29"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вториз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льзователей.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</w:t>
            </w:r>
            <w:r w:rsidRPr="00205C29"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Шипачев</w:t>
            </w:r>
            <w:proofErr w:type="spellEnd"/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ник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сше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ке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proofErr w:type="gramEnd"/>
            <w:r w:rsidRPr="00205C29"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оби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.С.</w:t>
            </w:r>
            <w:r w:rsidRPr="00205C29"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Шипачев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-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д.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ереотип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осква:</w:t>
            </w:r>
            <w:r w:rsidRPr="00205C29"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РА-М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0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4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—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Высшее</w:t>
            </w:r>
            <w:r w:rsidRPr="00205C29">
              <w:t xml:space="preserve"> </w:t>
            </w:r>
            <w:proofErr w:type="gramEnd"/>
          </w:p>
        </w:tc>
      </w:tr>
    </w:tbl>
    <w:p w:rsidR="00B62D1A" w:rsidRPr="00205C29" w:rsidRDefault="00B62D1A" w:rsidP="00B62D1A">
      <w:pPr>
        <w:rPr>
          <w:sz w:val="0"/>
          <w:szCs w:val="0"/>
        </w:rPr>
      </w:pPr>
      <w:r w:rsidRPr="00205C29"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6"/>
        <w:gridCol w:w="1999"/>
        <w:gridCol w:w="3700"/>
        <w:gridCol w:w="3133"/>
        <w:gridCol w:w="143"/>
      </w:tblGrid>
      <w:tr w:rsidR="00B62D1A" w:rsidRPr="0009278B" w:rsidTr="001A63F8">
        <w:trPr>
          <w:trHeight w:hRule="exact" w:val="708"/>
        </w:trPr>
        <w:tc>
          <w:tcPr>
            <w:tcW w:w="9401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B62D1A" w:rsidRPr="00205C29" w:rsidRDefault="00B62D1A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образование)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8-5-16-101831-6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кст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ктронный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  <w:r w:rsidRPr="00205C29">
              <w:t xml:space="preserve"> </w:t>
            </w:r>
            <w:hyperlink r:id="rId18" w:history="1">
              <w:r w:rsidR="0005452D" w:rsidRPr="006F21C2">
                <w:rPr>
                  <w:rStyle w:val="ac"/>
                  <w:rFonts w:ascii="Times New Roman" w:hAnsi="Times New Roman" w:cs="Times New Roman"/>
                  <w:sz w:val="24"/>
                  <w:szCs w:val="24"/>
                </w:rPr>
                <w:t>https://new.znanium.com/catalog/product/1042456</w:t>
              </w:r>
            </w:hyperlink>
            <w:r w:rsidR="0005452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t xml:space="preserve"> </w:t>
            </w:r>
          </w:p>
        </w:tc>
      </w:tr>
      <w:tr w:rsidR="00B62D1A" w:rsidRPr="0009278B" w:rsidTr="001A63F8">
        <w:trPr>
          <w:trHeight w:hRule="exact" w:val="138"/>
        </w:trPr>
        <w:tc>
          <w:tcPr>
            <w:tcW w:w="426" w:type="dxa"/>
          </w:tcPr>
          <w:p w:rsidR="00B62D1A" w:rsidRPr="00205C29" w:rsidRDefault="00B62D1A" w:rsidP="001A63F8"/>
        </w:tc>
        <w:tc>
          <w:tcPr>
            <w:tcW w:w="1999" w:type="dxa"/>
          </w:tcPr>
          <w:p w:rsidR="00B62D1A" w:rsidRPr="00205C29" w:rsidRDefault="00B62D1A" w:rsidP="001A63F8"/>
        </w:tc>
        <w:tc>
          <w:tcPr>
            <w:tcW w:w="3700" w:type="dxa"/>
          </w:tcPr>
          <w:p w:rsidR="00B62D1A" w:rsidRPr="00205C29" w:rsidRDefault="00B62D1A" w:rsidP="001A63F8"/>
        </w:tc>
        <w:tc>
          <w:tcPr>
            <w:tcW w:w="3133" w:type="dxa"/>
          </w:tcPr>
          <w:p w:rsidR="00B62D1A" w:rsidRPr="00205C29" w:rsidRDefault="00B62D1A" w:rsidP="001A63F8"/>
        </w:tc>
        <w:tc>
          <w:tcPr>
            <w:tcW w:w="143" w:type="dxa"/>
          </w:tcPr>
          <w:p w:rsidR="00B62D1A" w:rsidRPr="00205C29" w:rsidRDefault="00B62D1A" w:rsidP="001A63F8"/>
        </w:tc>
      </w:tr>
      <w:tr w:rsidR="00B62D1A" w:rsidRPr="0009278B" w:rsidTr="001A63F8">
        <w:trPr>
          <w:trHeight w:val="8398"/>
        </w:trPr>
        <w:tc>
          <w:tcPr>
            <w:tcW w:w="9401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B62D1A" w:rsidRPr="00395BB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в)</w:t>
            </w:r>
            <w:r w:rsidRPr="00395BB9"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Методические</w:t>
            </w:r>
            <w:r w:rsidRPr="00395BB9"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указания:</w:t>
            </w:r>
            <w:r w:rsidRPr="00395BB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брамова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.М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менты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екторно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лгебры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тическо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еометрии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ически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казани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удентов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урса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сех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пециальностей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ГТУ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8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</w:t>
            </w:r>
            <w:r w:rsidRPr="00205C29"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кманова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.С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определенны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теграл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традь-конспект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ГТУ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8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хрушева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.А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ривы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верхност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рядка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лярна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а</w:t>
            </w:r>
            <w:r w:rsidRPr="00205C29">
              <w:t xml:space="preserve"> </w:t>
            </w:r>
            <w:proofErr w:type="spellStart"/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ор-динат</w:t>
            </w:r>
            <w:proofErr w:type="spellEnd"/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кум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гнитогорск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ОУ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П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МГТУ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м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И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сова»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9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орячева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.А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ори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ункци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лексног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еременного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ически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казани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рианты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дивидуальных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ни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удентов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сех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пециальностей</w:t>
            </w:r>
            <w:proofErr w:type="gramStart"/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–</w:t>
            </w:r>
            <w:r w:rsidRPr="00205C29">
              <w:t xml:space="preserve"> 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гнитогорск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ОУ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П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МГТУ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м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И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сова»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1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рачева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.А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пределенны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теграл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ически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казани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205C29"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уден-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ов</w:t>
            </w:r>
            <w:proofErr w:type="spellEnd"/>
            <w:proofErr w:type="gramEnd"/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гнитогорск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ОУ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П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МГТУ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м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И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сова»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0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рачева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.А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менты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нейно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лгебры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екторно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лгебры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тическо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еометрии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о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собие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гнитогорск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ОУ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П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МГТУ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м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И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сова»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0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3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</w:t>
            </w:r>
            <w:r w:rsidRPr="00205C29"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угина</w:t>
            </w:r>
            <w:proofErr w:type="spellEnd"/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.М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абораторны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кум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атистик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м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XCE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proofErr w:type="gramEnd"/>
            <w:r w:rsidRPr="00205C29"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з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абораторных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ческо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атистике.-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гнитогорск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ОУ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П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МГТУ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м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И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сова»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9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.</w:t>
            </w:r>
            <w:r w:rsidRPr="00205C29"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осов</w:t>
            </w:r>
            <w:proofErr w:type="spellEnd"/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.В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армонически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ически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казани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рианты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ни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амостоятельно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ы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трол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ни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удентов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ГТУ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9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ксименко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.А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быти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ероятность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асть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proofErr w:type="gramEnd"/>
            <w:r w:rsidRPr="00205C29"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з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гнитогорск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ОУ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П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МГТУ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м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И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сова»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0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яченко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.П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изводна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фференциал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ункции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кум.-</w:t>
            </w:r>
            <w:r w:rsidRPr="00205C29">
              <w:t xml:space="preserve"> </w:t>
            </w:r>
            <w:proofErr w:type="spellStart"/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гнито-горск</w:t>
            </w:r>
            <w:proofErr w:type="spellEnd"/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ОУ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П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МГТУ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м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И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сова»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0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8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яченк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.П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следовани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ункци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строени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рафиков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кум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гнитогорск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ОУ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П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МГТУ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м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И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сова»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1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авушкина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.Ф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бинаторика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быти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ероятность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асть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бинаторика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лгебра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бытий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proofErr w:type="gramEnd"/>
            <w:r w:rsidRPr="00205C29"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зани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Математика»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уден-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ов</w:t>
            </w:r>
            <w:proofErr w:type="spellEnd"/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урса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сех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пециальностей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ГТУ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7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.</w:t>
            </w:r>
            <w:r w:rsidRPr="00205C29">
              <w:t xml:space="preserve"> </w:t>
            </w:r>
          </w:p>
          <w:p w:rsidR="00B62D1A" w:rsidRPr="00395BB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t xml:space="preserve"> </w:t>
            </w:r>
          </w:p>
        </w:tc>
      </w:tr>
      <w:tr w:rsidR="00B62D1A" w:rsidRPr="0009278B" w:rsidTr="001A63F8">
        <w:trPr>
          <w:trHeight w:hRule="exact" w:val="138"/>
        </w:trPr>
        <w:tc>
          <w:tcPr>
            <w:tcW w:w="426" w:type="dxa"/>
          </w:tcPr>
          <w:p w:rsidR="00B62D1A" w:rsidRPr="00205C29" w:rsidRDefault="00B62D1A" w:rsidP="001A63F8"/>
        </w:tc>
        <w:tc>
          <w:tcPr>
            <w:tcW w:w="1999" w:type="dxa"/>
          </w:tcPr>
          <w:p w:rsidR="00B62D1A" w:rsidRPr="00205C29" w:rsidRDefault="00B62D1A" w:rsidP="001A63F8"/>
        </w:tc>
        <w:tc>
          <w:tcPr>
            <w:tcW w:w="3700" w:type="dxa"/>
          </w:tcPr>
          <w:p w:rsidR="00B62D1A" w:rsidRPr="00205C29" w:rsidRDefault="00B62D1A" w:rsidP="001A63F8"/>
        </w:tc>
        <w:tc>
          <w:tcPr>
            <w:tcW w:w="3133" w:type="dxa"/>
          </w:tcPr>
          <w:p w:rsidR="00B62D1A" w:rsidRPr="00205C29" w:rsidRDefault="00B62D1A" w:rsidP="001A63F8"/>
        </w:tc>
        <w:tc>
          <w:tcPr>
            <w:tcW w:w="143" w:type="dxa"/>
          </w:tcPr>
          <w:p w:rsidR="00B62D1A" w:rsidRPr="00205C29" w:rsidRDefault="00B62D1A" w:rsidP="001A63F8"/>
        </w:tc>
      </w:tr>
      <w:tr w:rsidR="00B62D1A" w:rsidRPr="0009278B" w:rsidTr="001A63F8">
        <w:trPr>
          <w:trHeight w:hRule="exact" w:val="277"/>
        </w:trPr>
        <w:tc>
          <w:tcPr>
            <w:tcW w:w="9401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г)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ограммно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еспечени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Интернет-ресурсы:</w:t>
            </w:r>
            <w:r w:rsidRPr="00205C29">
              <w:t xml:space="preserve"> </w:t>
            </w:r>
          </w:p>
        </w:tc>
      </w:tr>
      <w:tr w:rsidR="00B62D1A" w:rsidRPr="0009278B" w:rsidTr="001A63F8">
        <w:trPr>
          <w:trHeight w:hRule="exact" w:val="7"/>
        </w:trPr>
        <w:tc>
          <w:tcPr>
            <w:tcW w:w="9401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t xml:space="preserve"> </w:t>
            </w:r>
          </w:p>
        </w:tc>
      </w:tr>
      <w:tr w:rsidR="00B62D1A" w:rsidRPr="0009278B" w:rsidTr="001A63F8">
        <w:trPr>
          <w:trHeight w:hRule="exact" w:val="277"/>
        </w:trPr>
        <w:tc>
          <w:tcPr>
            <w:tcW w:w="9401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B62D1A" w:rsidRPr="00205C29" w:rsidRDefault="00B62D1A" w:rsidP="001A63F8"/>
        </w:tc>
      </w:tr>
      <w:tr w:rsidR="00B62D1A" w:rsidRPr="0009278B" w:rsidTr="001A63F8">
        <w:trPr>
          <w:trHeight w:hRule="exact" w:val="277"/>
        </w:trPr>
        <w:tc>
          <w:tcPr>
            <w:tcW w:w="426" w:type="dxa"/>
          </w:tcPr>
          <w:p w:rsidR="00B62D1A" w:rsidRPr="00205C29" w:rsidRDefault="00B62D1A" w:rsidP="001A63F8"/>
        </w:tc>
        <w:tc>
          <w:tcPr>
            <w:tcW w:w="1999" w:type="dxa"/>
          </w:tcPr>
          <w:p w:rsidR="00B62D1A" w:rsidRPr="00205C29" w:rsidRDefault="00B62D1A" w:rsidP="001A63F8"/>
        </w:tc>
        <w:tc>
          <w:tcPr>
            <w:tcW w:w="3700" w:type="dxa"/>
          </w:tcPr>
          <w:p w:rsidR="00B62D1A" w:rsidRPr="00205C29" w:rsidRDefault="00B62D1A" w:rsidP="001A63F8"/>
        </w:tc>
        <w:tc>
          <w:tcPr>
            <w:tcW w:w="3133" w:type="dxa"/>
          </w:tcPr>
          <w:p w:rsidR="00B62D1A" w:rsidRPr="00205C29" w:rsidRDefault="00B62D1A" w:rsidP="001A63F8"/>
        </w:tc>
        <w:tc>
          <w:tcPr>
            <w:tcW w:w="143" w:type="dxa"/>
          </w:tcPr>
          <w:p w:rsidR="00B62D1A" w:rsidRPr="00205C29" w:rsidRDefault="00B62D1A" w:rsidP="001A63F8"/>
        </w:tc>
      </w:tr>
      <w:tr w:rsidR="00B62D1A" w:rsidTr="001A63F8">
        <w:trPr>
          <w:trHeight w:hRule="exact" w:val="285"/>
        </w:trPr>
        <w:tc>
          <w:tcPr>
            <w:tcW w:w="9401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B62D1A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ограммное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еспечение</w:t>
            </w:r>
            <w:r>
              <w:t xml:space="preserve"> </w:t>
            </w:r>
          </w:p>
        </w:tc>
      </w:tr>
      <w:tr w:rsidR="00B62D1A" w:rsidTr="001A63F8">
        <w:trPr>
          <w:trHeight w:hRule="exact" w:val="555"/>
        </w:trPr>
        <w:tc>
          <w:tcPr>
            <w:tcW w:w="426" w:type="dxa"/>
          </w:tcPr>
          <w:p w:rsidR="00B62D1A" w:rsidRDefault="00B62D1A" w:rsidP="001A63F8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именовани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говора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ок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йстви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цензии</w:t>
            </w:r>
            <w:r>
              <w:t xml:space="preserve"> </w:t>
            </w:r>
          </w:p>
        </w:tc>
        <w:tc>
          <w:tcPr>
            <w:tcW w:w="143" w:type="dxa"/>
          </w:tcPr>
          <w:p w:rsidR="00B62D1A" w:rsidRDefault="00B62D1A" w:rsidP="001A63F8"/>
        </w:tc>
      </w:tr>
      <w:tr w:rsidR="00B62D1A" w:rsidTr="001A63F8">
        <w:trPr>
          <w:trHeight w:hRule="exact" w:val="818"/>
        </w:trPr>
        <w:tc>
          <w:tcPr>
            <w:tcW w:w="426" w:type="dxa"/>
          </w:tcPr>
          <w:p w:rsidR="00B62D1A" w:rsidRDefault="00B62D1A" w:rsidP="001A63F8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Pr="0005452D" w:rsidRDefault="00B62D1A" w:rsidP="001A63F8">
            <w:pPr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MS</w:t>
            </w:r>
            <w:r w:rsidRPr="0005452D">
              <w:rPr>
                <w:lang w:val="en-US"/>
              </w:rPr>
              <w:t xml:space="preserve"> </w:t>
            </w: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Windows</w:t>
            </w:r>
            <w:r w:rsidRPr="0005452D">
              <w:rPr>
                <w:lang w:val="en-US"/>
              </w:rPr>
              <w:t xml:space="preserve"> </w:t>
            </w: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7</w:t>
            </w:r>
            <w:r w:rsidRPr="0005452D">
              <w:rPr>
                <w:lang w:val="en-US"/>
              </w:rPr>
              <w:t xml:space="preserve"> </w:t>
            </w: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Professional</w:t>
            </w:r>
            <w:r w:rsidRPr="0005452D">
              <w:rPr>
                <w:lang w:val="en-US"/>
              </w:rPr>
              <w:t xml:space="preserve"> </w:t>
            </w: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05452D">
              <w:rPr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)</w:t>
            </w:r>
            <w:r w:rsidRPr="0005452D">
              <w:rPr>
                <w:lang w:val="en-US"/>
              </w:rP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757-17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.06.2017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.07.2018</w:t>
            </w:r>
            <w:r>
              <w:t xml:space="preserve"> </w:t>
            </w:r>
          </w:p>
        </w:tc>
        <w:tc>
          <w:tcPr>
            <w:tcW w:w="143" w:type="dxa"/>
          </w:tcPr>
          <w:p w:rsidR="00B62D1A" w:rsidRDefault="00B62D1A" w:rsidP="001A63F8"/>
        </w:tc>
      </w:tr>
      <w:tr w:rsidR="00B62D1A" w:rsidTr="001A63F8">
        <w:trPr>
          <w:trHeight w:hRule="exact" w:val="285"/>
        </w:trPr>
        <w:tc>
          <w:tcPr>
            <w:tcW w:w="426" w:type="dxa"/>
          </w:tcPr>
          <w:p w:rsidR="00B62D1A" w:rsidRDefault="00B62D1A" w:rsidP="001A63F8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Zip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r>
              <w:t xml:space="preserve"> </w:t>
            </w:r>
          </w:p>
        </w:tc>
        <w:tc>
          <w:tcPr>
            <w:tcW w:w="143" w:type="dxa"/>
          </w:tcPr>
          <w:p w:rsidR="00B62D1A" w:rsidRDefault="00B62D1A" w:rsidP="001A63F8"/>
        </w:tc>
      </w:tr>
      <w:tr w:rsidR="00B62D1A" w:rsidTr="001A63F8">
        <w:trPr>
          <w:trHeight w:hRule="exact" w:val="826"/>
        </w:trPr>
        <w:tc>
          <w:tcPr>
            <w:tcW w:w="426" w:type="dxa"/>
          </w:tcPr>
          <w:p w:rsidR="00B62D1A" w:rsidRDefault="00B62D1A" w:rsidP="001A63F8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Pr="0005452D" w:rsidRDefault="00B62D1A" w:rsidP="001A63F8">
            <w:pPr>
              <w:spacing w:after="0" w:line="240" w:lineRule="auto"/>
              <w:rPr>
                <w:sz w:val="24"/>
                <w:szCs w:val="24"/>
                <w:lang w:val="en-US"/>
              </w:rPr>
            </w:pPr>
            <w:proofErr w:type="spellStart"/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MathCAD</w:t>
            </w:r>
            <w:proofErr w:type="spellEnd"/>
            <w:r w:rsidRPr="0005452D">
              <w:rPr>
                <w:lang w:val="en-US"/>
              </w:rPr>
              <w:t xml:space="preserve"> </w:t>
            </w: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v.15</w:t>
            </w:r>
            <w:r w:rsidRPr="0005452D">
              <w:rPr>
                <w:lang w:val="en-US"/>
              </w:rPr>
              <w:t xml:space="preserve"> </w:t>
            </w: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Education</w:t>
            </w:r>
            <w:r w:rsidRPr="0005452D">
              <w:rPr>
                <w:lang w:val="en-US"/>
              </w:rPr>
              <w:t xml:space="preserve"> </w:t>
            </w: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University</w:t>
            </w:r>
            <w:r w:rsidRPr="0005452D">
              <w:rPr>
                <w:lang w:val="en-US"/>
              </w:rPr>
              <w:t xml:space="preserve"> </w:t>
            </w: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Edition</w:t>
            </w:r>
            <w:r w:rsidRPr="0005452D">
              <w:rPr>
                <w:lang w:val="en-US"/>
              </w:rP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662-13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11.2013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r>
              <w:t xml:space="preserve"> </w:t>
            </w:r>
          </w:p>
        </w:tc>
        <w:tc>
          <w:tcPr>
            <w:tcW w:w="143" w:type="dxa"/>
          </w:tcPr>
          <w:p w:rsidR="00B62D1A" w:rsidRDefault="00B62D1A" w:rsidP="001A63F8"/>
        </w:tc>
      </w:tr>
    </w:tbl>
    <w:p w:rsidR="00B62D1A" w:rsidRDefault="00B62D1A" w:rsidP="00B62D1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9"/>
        <w:gridCol w:w="1857"/>
        <w:gridCol w:w="2893"/>
        <w:gridCol w:w="4281"/>
        <w:gridCol w:w="85"/>
      </w:tblGrid>
      <w:tr w:rsidR="00B62D1A" w:rsidTr="001A63F8">
        <w:trPr>
          <w:trHeight w:hRule="exact" w:val="826"/>
        </w:trPr>
        <w:tc>
          <w:tcPr>
            <w:tcW w:w="239" w:type="dxa"/>
          </w:tcPr>
          <w:p w:rsidR="00B62D1A" w:rsidRDefault="00B62D1A" w:rsidP="001A63F8"/>
        </w:tc>
        <w:tc>
          <w:tcPr>
            <w:tcW w:w="18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Pr="0005452D" w:rsidRDefault="00B62D1A" w:rsidP="001A63F8">
            <w:pPr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MS</w:t>
            </w:r>
            <w:r w:rsidRPr="0005452D">
              <w:rPr>
                <w:lang w:val="en-US"/>
              </w:rPr>
              <w:t xml:space="preserve"> </w:t>
            </w: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Windows</w:t>
            </w:r>
            <w:r w:rsidRPr="0005452D">
              <w:rPr>
                <w:lang w:val="en-US"/>
              </w:rPr>
              <w:t xml:space="preserve"> </w:t>
            </w: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7</w:t>
            </w:r>
            <w:r w:rsidRPr="0005452D">
              <w:rPr>
                <w:lang w:val="en-US"/>
              </w:rPr>
              <w:t xml:space="preserve"> </w:t>
            </w: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Professional(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05452D">
              <w:rPr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)</w:t>
            </w:r>
            <w:r w:rsidRPr="0005452D">
              <w:rPr>
                <w:lang w:val="en-US"/>
              </w:rPr>
              <w:t xml:space="preserve"> </w:t>
            </w:r>
          </w:p>
        </w:tc>
        <w:tc>
          <w:tcPr>
            <w:tcW w:w="28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85" w:type="dxa"/>
          </w:tcPr>
          <w:p w:rsidR="00B62D1A" w:rsidRDefault="00B62D1A" w:rsidP="001A63F8"/>
        </w:tc>
      </w:tr>
      <w:tr w:rsidR="00B62D1A" w:rsidTr="001A63F8">
        <w:trPr>
          <w:trHeight w:hRule="exact" w:val="285"/>
        </w:trPr>
        <w:tc>
          <w:tcPr>
            <w:tcW w:w="239" w:type="dxa"/>
          </w:tcPr>
          <w:p w:rsidR="00B62D1A" w:rsidRDefault="00B62D1A" w:rsidP="001A63F8"/>
        </w:tc>
        <w:tc>
          <w:tcPr>
            <w:tcW w:w="18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TATISTICA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.6</w:t>
            </w:r>
            <w:r>
              <w:t xml:space="preserve"> </w:t>
            </w:r>
          </w:p>
        </w:tc>
        <w:tc>
          <w:tcPr>
            <w:tcW w:w="28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-139-08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12.2008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r>
              <w:t xml:space="preserve"> </w:t>
            </w:r>
          </w:p>
        </w:tc>
        <w:tc>
          <w:tcPr>
            <w:tcW w:w="85" w:type="dxa"/>
          </w:tcPr>
          <w:p w:rsidR="00B62D1A" w:rsidRDefault="00B62D1A" w:rsidP="001A63F8"/>
        </w:tc>
      </w:tr>
      <w:tr w:rsidR="00B62D1A" w:rsidTr="001A63F8">
        <w:trPr>
          <w:trHeight w:hRule="exact" w:val="826"/>
        </w:trPr>
        <w:tc>
          <w:tcPr>
            <w:tcW w:w="239" w:type="dxa"/>
          </w:tcPr>
          <w:p w:rsidR="00B62D1A" w:rsidRDefault="00B62D1A" w:rsidP="001A63F8"/>
        </w:tc>
        <w:tc>
          <w:tcPr>
            <w:tcW w:w="18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Pr="0005452D" w:rsidRDefault="00B62D1A" w:rsidP="001A63F8">
            <w:pPr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MS</w:t>
            </w:r>
            <w:r w:rsidRPr="0005452D">
              <w:rPr>
                <w:lang w:val="en-US"/>
              </w:rPr>
              <w:t xml:space="preserve"> </w:t>
            </w: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Office</w:t>
            </w:r>
            <w:r w:rsidRPr="0005452D">
              <w:rPr>
                <w:lang w:val="en-US"/>
              </w:rPr>
              <w:t xml:space="preserve"> </w:t>
            </w: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Project</w:t>
            </w:r>
            <w:r w:rsidRPr="0005452D">
              <w:rPr>
                <w:lang w:val="en-US"/>
              </w:rPr>
              <w:t xml:space="preserve"> </w:t>
            </w: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Prof</w:t>
            </w:r>
            <w:r w:rsidRPr="0005452D">
              <w:rPr>
                <w:lang w:val="en-US"/>
              </w:rPr>
              <w:t xml:space="preserve"> </w:t>
            </w: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2003(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05452D">
              <w:rPr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)</w:t>
            </w:r>
            <w:r w:rsidRPr="0005452D">
              <w:rPr>
                <w:lang w:val="en-US"/>
              </w:rPr>
              <w:t xml:space="preserve"> </w:t>
            </w:r>
          </w:p>
        </w:tc>
        <w:tc>
          <w:tcPr>
            <w:tcW w:w="28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85" w:type="dxa"/>
          </w:tcPr>
          <w:p w:rsidR="00B62D1A" w:rsidRDefault="00B62D1A" w:rsidP="001A63F8"/>
        </w:tc>
      </w:tr>
      <w:tr w:rsidR="00B62D1A" w:rsidTr="001A63F8">
        <w:trPr>
          <w:trHeight w:hRule="exact" w:val="285"/>
        </w:trPr>
        <w:tc>
          <w:tcPr>
            <w:tcW w:w="239" w:type="dxa"/>
          </w:tcPr>
          <w:p w:rsidR="00B62D1A" w:rsidRDefault="00B62D1A" w:rsidP="001A63F8"/>
        </w:tc>
        <w:tc>
          <w:tcPr>
            <w:tcW w:w="18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AR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nager</w:t>
            </w:r>
            <w:r>
              <w:t xml:space="preserve"> </w:t>
            </w:r>
          </w:p>
        </w:tc>
        <w:tc>
          <w:tcPr>
            <w:tcW w:w="28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r>
              <w:t xml:space="preserve"> </w:t>
            </w:r>
          </w:p>
        </w:tc>
        <w:tc>
          <w:tcPr>
            <w:tcW w:w="85" w:type="dxa"/>
          </w:tcPr>
          <w:p w:rsidR="00B62D1A" w:rsidRDefault="00B62D1A" w:rsidP="001A63F8"/>
        </w:tc>
      </w:tr>
      <w:tr w:rsidR="00B62D1A" w:rsidTr="001A63F8">
        <w:trPr>
          <w:trHeight w:hRule="exact" w:val="138"/>
        </w:trPr>
        <w:tc>
          <w:tcPr>
            <w:tcW w:w="239" w:type="dxa"/>
          </w:tcPr>
          <w:p w:rsidR="00B62D1A" w:rsidRDefault="00B62D1A" w:rsidP="001A63F8"/>
        </w:tc>
        <w:tc>
          <w:tcPr>
            <w:tcW w:w="1857" w:type="dxa"/>
          </w:tcPr>
          <w:p w:rsidR="00B62D1A" w:rsidRDefault="00B62D1A" w:rsidP="001A63F8"/>
        </w:tc>
        <w:tc>
          <w:tcPr>
            <w:tcW w:w="2894" w:type="dxa"/>
          </w:tcPr>
          <w:p w:rsidR="00B62D1A" w:rsidRDefault="00B62D1A" w:rsidP="001A63F8"/>
        </w:tc>
        <w:tc>
          <w:tcPr>
            <w:tcW w:w="4281" w:type="dxa"/>
          </w:tcPr>
          <w:p w:rsidR="00B62D1A" w:rsidRDefault="00B62D1A" w:rsidP="001A63F8"/>
        </w:tc>
        <w:tc>
          <w:tcPr>
            <w:tcW w:w="85" w:type="dxa"/>
          </w:tcPr>
          <w:p w:rsidR="00B62D1A" w:rsidRDefault="00B62D1A" w:rsidP="001A63F8"/>
        </w:tc>
      </w:tr>
      <w:tr w:rsidR="00B62D1A" w:rsidRPr="0009278B" w:rsidTr="001A63F8">
        <w:trPr>
          <w:trHeight w:hRule="exact" w:val="285"/>
        </w:trPr>
        <w:tc>
          <w:tcPr>
            <w:tcW w:w="9356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офессиональны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базы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анных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информационны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справочны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системы</w:t>
            </w:r>
            <w:r w:rsidRPr="00205C29">
              <w:t xml:space="preserve"> </w:t>
            </w:r>
          </w:p>
        </w:tc>
      </w:tr>
      <w:tr w:rsidR="00B62D1A" w:rsidTr="001A63F8">
        <w:trPr>
          <w:trHeight w:hRule="exact" w:val="270"/>
        </w:trPr>
        <w:tc>
          <w:tcPr>
            <w:tcW w:w="239" w:type="dxa"/>
          </w:tcPr>
          <w:p w:rsidR="00B62D1A" w:rsidRPr="00205C29" w:rsidRDefault="00B62D1A" w:rsidP="001A63F8"/>
        </w:tc>
        <w:tc>
          <w:tcPr>
            <w:tcW w:w="4751" w:type="dxa"/>
            <w:gridSpan w:val="2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звани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урса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сылка</w:t>
            </w:r>
            <w:r>
              <w:t xml:space="preserve"> </w:t>
            </w:r>
          </w:p>
        </w:tc>
        <w:tc>
          <w:tcPr>
            <w:tcW w:w="85" w:type="dxa"/>
          </w:tcPr>
          <w:p w:rsidR="00B62D1A" w:rsidRDefault="00B62D1A" w:rsidP="001A63F8"/>
        </w:tc>
      </w:tr>
      <w:tr w:rsidR="00B62D1A" w:rsidRPr="003E140B" w:rsidTr="001A63F8">
        <w:trPr>
          <w:trHeight w:hRule="exact" w:val="14"/>
        </w:trPr>
        <w:tc>
          <w:tcPr>
            <w:tcW w:w="239" w:type="dxa"/>
          </w:tcPr>
          <w:p w:rsidR="00B62D1A" w:rsidRDefault="00B62D1A" w:rsidP="001A63F8"/>
        </w:tc>
        <w:tc>
          <w:tcPr>
            <w:tcW w:w="4751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Pr="00205C29" w:rsidRDefault="00B62D1A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циональна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онно-аналитическа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а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оссийски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декс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учног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цитировани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РИНЦ)</w:t>
            </w:r>
            <w:r w:rsidRPr="00205C29">
              <w:t xml:space="preserve"> </w:t>
            </w:r>
          </w:p>
        </w:tc>
        <w:tc>
          <w:tcPr>
            <w:tcW w:w="428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Pr="0005452D" w:rsidRDefault="00B62D1A" w:rsidP="001A63F8">
            <w:pPr>
              <w:spacing w:after="0" w:line="240" w:lineRule="auto"/>
              <w:jc w:val="both"/>
              <w:rPr>
                <w:sz w:val="24"/>
                <w:szCs w:val="24"/>
                <w:lang w:val="en-US"/>
              </w:rPr>
            </w:pP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URL:</w:t>
            </w:r>
            <w:r w:rsidRPr="0005452D">
              <w:rPr>
                <w:lang w:val="en-US"/>
              </w:rPr>
              <w:t xml:space="preserve"> </w:t>
            </w: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https://elibrary.ru/project_risc.asp</w:t>
            </w:r>
            <w:r w:rsidRPr="0005452D">
              <w:rPr>
                <w:lang w:val="en-US"/>
              </w:rPr>
              <w:t xml:space="preserve"> </w:t>
            </w:r>
          </w:p>
        </w:tc>
        <w:tc>
          <w:tcPr>
            <w:tcW w:w="85" w:type="dxa"/>
          </w:tcPr>
          <w:p w:rsidR="00B62D1A" w:rsidRPr="0005452D" w:rsidRDefault="00B62D1A" w:rsidP="001A63F8">
            <w:pPr>
              <w:rPr>
                <w:lang w:val="en-US"/>
              </w:rPr>
            </w:pPr>
          </w:p>
        </w:tc>
      </w:tr>
      <w:tr w:rsidR="00B62D1A" w:rsidRPr="003E140B" w:rsidTr="001A63F8">
        <w:trPr>
          <w:trHeight w:hRule="exact" w:val="811"/>
        </w:trPr>
        <w:tc>
          <w:tcPr>
            <w:tcW w:w="239" w:type="dxa"/>
          </w:tcPr>
          <w:p w:rsidR="00B62D1A" w:rsidRPr="0005452D" w:rsidRDefault="00B62D1A" w:rsidP="001A63F8">
            <w:pPr>
              <w:rPr>
                <w:lang w:val="en-US"/>
              </w:rPr>
            </w:pPr>
          </w:p>
        </w:tc>
        <w:tc>
          <w:tcPr>
            <w:tcW w:w="4751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Pr="0005452D" w:rsidRDefault="00B62D1A" w:rsidP="001A63F8">
            <w:pPr>
              <w:rPr>
                <w:lang w:val="en-US"/>
              </w:rPr>
            </w:pPr>
          </w:p>
        </w:tc>
        <w:tc>
          <w:tcPr>
            <w:tcW w:w="428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Pr="0005452D" w:rsidRDefault="00B62D1A" w:rsidP="001A63F8">
            <w:pPr>
              <w:rPr>
                <w:lang w:val="en-US"/>
              </w:rPr>
            </w:pPr>
          </w:p>
        </w:tc>
        <w:tc>
          <w:tcPr>
            <w:tcW w:w="85" w:type="dxa"/>
          </w:tcPr>
          <w:p w:rsidR="00B62D1A" w:rsidRPr="0005452D" w:rsidRDefault="00B62D1A" w:rsidP="001A63F8">
            <w:pPr>
              <w:rPr>
                <w:lang w:val="en-US"/>
              </w:rPr>
            </w:pPr>
          </w:p>
        </w:tc>
      </w:tr>
      <w:tr w:rsidR="00B62D1A" w:rsidRPr="003E140B" w:rsidTr="001A63F8">
        <w:trPr>
          <w:trHeight w:hRule="exact" w:val="555"/>
        </w:trPr>
        <w:tc>
          <w:tcPr>
            <w:tcW w:w="239" w:type="dxa"/>
          </w:tcPr>
          <w:p w:rsidR="00B62D1A" w:rsidRPr="0005452D" w:rsidRDefault="00B62D1A" w:rsidP="001A63F8">
            <w:pPr>
              <w:rPr>
                <w:lang w:val="en-US"/>
              </w:rPr>
            </w:pPr>
          </w:p>
        </w:tc>
        <w:tc>
          <w:tcPr>
            <w:tcW w:w="475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Pr="00205C29" w:rsidRDefault="00B62D1A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искова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а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кадемия</w:t>
            </w:r>
            <w:r w:rsidRPr="00205C29"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oogle</w:t>
            </w:r>
            <w:proofErr w:type="spellEnd"/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oogle</w:t>
            </w:r>
            <w:proofErr w:type="spellEnd"/>
            <w:r w:rsidRPr="00205C29"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cholar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 w:rsidRPr="00205C29"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Pr="0005452D" w:rsidRDefault="00B62D1A" w:rsidP="001A63F8">
            <w:pPr>
              <w:spacing w:after="0" w:line="240" w:lineRule="auto"/>
              <w:jc w:val="both"/>
              <w:rPr>
                <w:sz w:val="24"/>
                <w:szCs w:val="24"/>
                <w:lang w:val="en-US"/>
              </w:rPr>
            </w:pP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URL:</w:t>
            </w:r>
            <w:r w:rsidRPr="0005452D">
              <w:rPr>
                <w:lang w:val="en-US"/>
              </w:rPr>
              <w:t xml:space="preserve"> </w:t>
            </w:r>
            <w:r w:rsidRPr="0005452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https://scholar.google.ru/</w:t>
            </w:r>
            <w:r w:rsidRPr="0005452D">
              <w:rPr>
                <w:lang w:val="en-US"/>
              </w:rPr>
              <w:t xml:space="preserve"> </w:t>
            </w:r>
          </w:p>
        </w:tc>
        <w:tc>
          <w:tcPr>
            <w:tcW w:w="85" w:type="dxa"/>
          </w:tcPr>
          <w:p w:rsidR="00B62D1A" w:rsidRPr="0005452D" w:rsidRDefault="00B62D1A" w:rsidP="001A63F8">
            <w:pPr>
              <w:rPr>
                <w:lang w:val="en-US"/>
              </w:rPr>
            </w:pPr>
          </w:p>
        </w:tc>
      </w:tr>
      <w:tr w:rsidR="00B62D1A" w:rsidTr="001A63F8">
        <w:trPr>
          <w:trHeight w:hRule="exact" w:val="555"/>
        </w:trPr>
        <w:tc>
          <w:tcPr>
            <w:tcW w:w="239" w:type="dxa"/>
          </w:tcPr>
          <w:p w:rsidR="00B62D1A" w:rsidRPr="0005452D" w:rsidRDefault="00B62D1A" w:rsidP="001A63F8">
            <w:pPr>
              <w:rPr>
                <w:lang w:val="en-US"/>
              </w:rPr>
            </w:pPr>
          </w:p>
        </w:tc>
        <w:tc>
          <w:tcPr>
            <w:tcW w:w="475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едеральны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зовательны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ртал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кономика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циология.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неджмент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ecsocman.hse.ru/</w:t>
            </w:r>
            <w:r>
              <w:t xml:space="preserve"> </w:t>
            </w:r>
          </w:p>
        </w:tc>
        <w:tc>
          <w:tcPr>
            <w:tcW w:w="85" w:type="dxa"/>
          </w:tcPr>
          <w:p w:rsidR="00B62D1A" w:rsidRDefault="00B62D1A" w:rsidP="001A63F8"/>
        </w:tc>
      </w:tr>
      <w:tr w:rsidR="00B62D1A" w:rsidTr="001A63F8">
        <w:trPr>
          <w:trHeight w:hRule="exact" w:val="555"/>
        </w:trPr>
        <w:tc>
          <w:tcPr>
            <w:tcW w:w="239" w:type="dxa"/>
          </w:tcPr>
          <w:p w:rsidR="00B62D1A" w:rsidRDefault="00B62D1A" w:rsidP="001A63F8"/>
        </w:tc>
        <w:tc>
          <w:tcPr>
            <w:tcW w:w="475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ктронны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сурсы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иблиотек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ГТУ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м.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И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сова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62D1A" w:rsidRDefault="00B62D1A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magtu.ru:8085/marcweb2/Default.asp</w:t>
            </w:r>
            <w:r>
              <w:t xml:space="preserve"> </w:t>
            </w:r>
          </w:p>
        </w:tc>
        <w:tc>
          <w:tcPr>
            <w:tcW w:w="85" w:type="dxa"/>
          </w:tcPr>
          <w:p w:rsidR="00B62D1A" w:rsidRDefault="00B62D1A" w:rsidP="001A63F8"/>
        </w:tc>
      </w:tr>
      <w:tr w:rsidR="00B62D1A" w:rsidRPr="0009278B" w:rsidTr="001A63F8">
        <w:trPr>
          <w:trHeight w:hRule="exact" w:val="285"/>
        </w:trPr>
        <w:tc>
          <w:tcPr>
            <w:tcW w:w="9356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9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Материально-техническо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еспечени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исциплины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модуля)</w:t>
            </w:r>
            <w:r w:rsidRPr="00205C29">
              <w:t xml:space="preserve"> </w:t>
            </w:r>
          </w:p>
        </w:tc>
      </w:tr>
      <w:tr w:rsidR="00B62D1A" w:rsidRPr="0009278B" w:rsidTr="001A63F8">
        <w:trPr>
          <w:trHeight w:hRule="exact" w:val="138"/>
        </w:trPr>
        <w:tc>
          <w:tcPr>
            <w:tcW w:w="239" w:type="dxa"/>
          </w:tcPr>
          <w:p w:rsidR="00B62D1A" w:rsidRPr="00205C29" w:rsidRDefault="00B62D1A" w:rsidP="001A63F8"/>
        </w:tc>
        <w:tc>
          <w:tcPr>
            <w:tcW w:w="1857" w:type="dxa"/>
          </w:tcPr>
          <w:p w:rsidR="00B62D1A" w:rsidRPr="00205C29" w:rsidRDefault="00B62D1A" w:rsidP="001A63F8"/>
        </w:tc>
        <w:tc>
          <w:tcPr>
            <w:tcW w:w="2894" w:type="dxa"/>
          </w:tcPr>
          <w:p w:rsidR="00B62D1A" w:rsidRPr="00205C29" w:rsidRDefault="00B62D1A" w:rsidP="001A63F8"/>
        </w:tc>
        <w:tc>
          <w:tcPr>
            <w:tcW w:w="4281" w:type="dxa"/>
          </w:tcPr>
          <w:p w:rsidR="00B62D1A" w:rsidRPr="00205C29" w:rsidRDefault="00B62D1A" w:rsidP="001A63F8"/>
        </w:tc>
        <w:tc>
          <w:tcPr>
            <w:tcW w:w="85" w:type="dxa"/>
          </w:tcPr>
          <w:p w:rsidR="00B62D1A" w:rsidRPr="00205C29" w:rsidRDefault="00B62D1A" w:rsidP="001A63F8"/>
        </w:tc>
      </w:tr>
      <w:tr w:rsidR="00B62D1A" w:rsidRPr="00205C29" w:rsidTr="001A63F8">
        <w:trPr>
          <w:trHeight w:val="5152"/>
        </w:trPr>
        <w:tc>
          <w:tcPr>
            <w:tcW w:w="9356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риально-техническо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еспечени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ключает: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ы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удитори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ведени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ктических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нятий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няти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екционног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ипа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рупповых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дивидуальных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сультаций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кущег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трол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межуточно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ттестации.</w:t>
            </w:r>
            <w:r w:rsidRPr="00205C29"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ащение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м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льтимедийные</w:t>
            </w:r>
            <w:proofErr w:type="spellEnd"/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едства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хранения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ередач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и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и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лекс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ических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работок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раздаточног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риала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ических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казаний)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\ил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лекс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стовых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ни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дготовк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ведени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межуточных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убежных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тролей.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мещени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амостоятельной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ы</w:t>
            </w:r>
            <w:r w:rsidRPr="00205C29"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учающихся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ащение: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ерсональны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ьютеры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акетом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ходом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тернет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ступом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ктронную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онно-образовательную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еду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ниверситета.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граммны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едства: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indows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№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ц.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icrosoft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magine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emium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227-18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;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757-17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.06.2017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.06.2018);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7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№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5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.09.2007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);</w:t>
            </w:r>
            <w:r w:rsidRPr="00205C29"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рхиватор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z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,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);</w:t>
            </w:r>
            <w:r w:rsidRPr="00205C29">
              <w:t xml:space="preserve"> </w:t>
            </w:r>
            <w:proofErr w:type="gramEnd"/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thCad</w:t>
            </w:r>
            <w:proofErr w:type="spellEnd"/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№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ц.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3813518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662-13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11.2013).</w:t>
            </w:r>
            <w:r w:rsidRPr="00205C29">
              <w:t xml:space="preserve"> </w:t>
            </w:r>
          </w:p>
          <w:p w:rsidR="00B62D1A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мещение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хранени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филактическог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служивания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ого</w:t>
            </w:r>
            <w:r w:rsidRPr="00205C29"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орудования.</w:t>
            </w:r>
            <w:r w:rsidRPr="00205C29"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ащение: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шкафы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хранени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о-методической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кументации.</w:t>
            </w:r>
            <w:r>
              <w:t xml:space="preserve"> </w:t>
            </w:r>
          </w:p>
          <w:p w:rsidR="00B62D1A" w:rsidRPr="00205C29" w:rsidRDefault="00B62D1A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t xml:space="preserve"> </w:t>
            </w:r>
          </w:p>
        </w:tc>
      </w:tr>
    </w:tbl>
    <w:p w:rsidR="003D23FC" w:rsidRDefault="003D23FC"/>
    <w:p w:rsidR="003D23FC" w:rsidRDefault="003D23FC"/>
    <w:p w:rsidR="003D23FC" w:rsidRDefault="003D23FC"/>
    <w:p w:rsidR="003D23FC" w:rsidRDefault="003D23FC"/>
    <w:p w:rsidR="003D23FC" w:rsidRDefault="003D23FC"/>
    <w:p w:rsidR="003D23FC" w:rsidRDefault="003D23FC"/>
    <w:p w:rsidR="003D23FC" w:rsidRDefault="003D23FC"/>
    <w:p w:rsidR="003D23FC" w:rsidRDefault="003D23FC"/>
    <w:p w:rsidR="003D23FC" w:rsidRPr="00B62D1A" w:rsidRDefault="003D23FC">
      <w:pPr>
        <w:rPr>
          <w:rFonts w:ascii="Times New Roman" w:hAnsi="Times New Roman" w:cs="Times New Roman"/>
          <w:b/>
          <w:sz w:val="28"/>
          <w:szCs w:val="28"/>
        </w:rPr>
      </w:pPr>
      <w:r w:rsidRPr="00B62D1A">
        <w:rPr>
          <w:rFonts w:ascii="Times New Roman" w:hAnsi="Times New Roman" w:cs="Times New Roman"/>
          <w:b/>
          <w:sz w:val="28"/>
          <w:szCs w:val="28"/>
        </w:rPr>
        <w:lastRenderedPageBreak/>
        <w:t>Приложение 1</w:t>
      </w:r>
    </w:p>
    <w:p w:rsidR="003D23FC" w:rsidRPr="003D23FC" w:rsidRDefault="003D23FC" w:rsidP="003D23FC">
      <w:pPr>
        <w:pStyle w:val="1"/>
        <w:rPr>
          <w:rStyle w:val="FontStyle31"/>
          <w:rFonts w:ascii="Times New Roman" w:hAnsi="Times New Roman" w:cs="Times New Roman"/>
          <w:sz w:val="28"/>
          <w:szCs w:val="28"/>
        </w:rPr>
      </w:pPr>
      <w:r w:rsidRPr="003D23FC">
        <w:rPr>
          <w:rStyle w:val="FontStyle31"/>
          <w:rFonts w:ascii="Times New Roman" w:hAnsi="Times New Roman" w:cs="Times New Roman"/>
          <w:sz w:val="28"/>
          <w:szCs w:val="28"/>
        </w:rPr>
        <w:t xml:space="preserve">6 Учебно-методическое обеспечение самостоятельной работы </w:t>
      </w:r>
      <w:proofErr w:type="gramStart"/>
      <w:r w:rsidRPr="003D23FC">
        <w:rPr>
          <w:rStyle w:val="FontStyle31"/>
          <w:rFonts w:ascii="Times New Roman" w:hAnsi="Times New Roman" w:cs="Times New Roman"/>
          <w:sz w:val="28"/>
          <w:szCs w:val="28"/>
        </w:rPr>
        <w:t>обучающихся</w:t>
      </w:r>
      <w:proofErr w:type="gramEnd"/>
    </w:p>
    <w:p w:rsidR="003D23FC" w:rsidRPr="003D23FC" w:rsidRDefault="003D23FC" w:rsidP="003D23FC">
      <w:pPr>
        <w:ind w:left="786"/>
        <w:rPr>
          <w:rFonts w:ascii="Times New Roman" w:hAnsi="Times New Roman" w:cs="Times New Roman"/>
          <w:b/>
          <w:sz w:val="28"/>
          <w:szCs w:val="28"/>
        </w:rPr>
      </w:pPr>
    </w:p>
    <w:p w:rsidR="003D23FC" w:rsidRPr="003D23FC" w:rsidRDefault="003D23FC" w:rsidP="003D23FC">
      <w:pPr>
        <w:ind w:left="786"/>
        <w:rPr>
          <w:rFonts w:ascii="Times New Roman" w:hAnsi="Times New Roman" w:cs="Times New Roman"/>
          <w:b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>Примерные аудиторные контрольные работы (АКР)</w:t>
      </w:r>
    </w:p>
    <w:p w:rsidR="003D23FC" w:rsidRPr="003D23FC" w:rsidRDefault="003D23FC" w:rsidP="003D23FC">
      <w:pPr>
        <w:ind w:left="426"/>
        <w:rPr>
          <w:rFonts w:ascii="Times New Roman" w:hAnsi="Times New Roman" w:cs="Times New Roman"/>
          <w:sz w:val="28"/>
          <w:szCs w:val="28"/>
        </w:rPr>
      </w:pPr>
    </w:p>
    <w:p w:rsidR="003D23FC" w:rsidRPr="003D23FC" w:rsidRDefault="003D23FC" w:rsidP="003D23FC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>АКР 1 «Предел и непрерывность функции»</w:t>
      </w:r>
    </w:p>
    <w:p w:rsidR="003D23FC" w:rsidRPr="003D23FC" w:rsidRDefault="003D23FC" w:rsidP="003D23FC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D23FC" w:rsidRPr="003D23FC" w:rsidRDefault="003D23FC" w:rsidP="003D23FC">
      <w:pPr>
        <w:rPr>
          <w:rFonts w:ascii="Times New Roman" w:hAnsi="Times New Roman" w:cs="Times New Roman"/>
          <w:b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 xml:space="preserve">1. Вычислить предел: </w:t>
      </w:r>
    </w:p>
    <w:p w:rsidR="003D23FC" w:rsidRPr="003D23FC" w:rsidRDefault="003D23FC" w:rsidP="003D23FC">
      <w:pPr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а) </w:t>
      </w:r>
      <w:r w:rsidRPr="003D23FC">
        <w:rPr>
          <w:rFonts w:ascii="Times New Roman" w:hAnsi="Times New Roman" w:cs="Times New Roman"/>
          <w:position w:val="-22"/>
          <w:sz w:val="28"/>
          <w:szCs w:val="28"/>
        </w:rPr>
        <w:object w:dxaOrig="1410" w:dyaOrig="615">
          <v:shape id="_x0000_i1026" type="#_x0000_t75" style="width:70.35pt;height:31pt" o:ole="">
            <v:imagedata r:id="rId19" o:title=""/>
          </v:shape>
          <o:OLEObject Type="Embed" ProgID="Equation.3" ShapeID="_x0000_i1026" DrawAspect="Content" ObjectID="_1666544177" r:id="rId20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  </w:t>
      </w:r>
      <w:r w:rsidRPr="003D23FC">
        <w:rPr>
          <w:rFonts w:ascii="Times New Roman" w:hAnsi="Times New Roman" w:cs="Times New Roman"/>
          <w:sz w:val="28"/>
          <w:szCs w:val="28"/>
        </w:rPr>
        <w:tab/>
      </w:r>
      <w:r w:rsidRPr="003D23FC"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3D23FC">
        <w:rPr>
          <w:rFonts w:ascii="Times New Roman" w:hAnsi="Times New Roman" w:cs="Times New Roman"/>
          <w:position w:val="-26"/>
          <w:sz w:val="28"/>
          <w:szCs w:val="28"/>
        </w:rPr>
        <w:object w:dxaOrig="1515" w:dyaOrig="630">
          <v:shape id="_x0000_i1027" type="#_x0000_t75" style="width:75.35pt;height:31.8pt" o:ole="">
            <v:imagedata r:id="rId21" o:title=""/>
          </v:shape>
          <o:OLEObject Type="Embed" ProgID="Equation.3" ShapeID="_x0000_i1027" DrawAspect="Content" ObjectID="_1666544178" r:id="rId22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   </w:t>
      </w:r>
      <w:r w:rsidRPr="003D23FC">
        <w:rPr>
          <w:rFonts w:ascii="Times New Roman" w:hAnsi="Times New Roman" w:cs="Times New Roman"/>
          <w:sz w:val="28"/>
          <w:szCs w:val="28"/>
        </w:rPr>
        <w:tab/>
      </w:r>
      <w:r w:rsidRPr="003D23FC">
        <w:rPr>
          <w:rFonts w:ascii="Times New Roman" w:hAnsi="Times New Roman" w:cs="Times New Roman"/>
          <w:sz w:val="28"/>
          <w:szCs w:val="28"/>
        </w:rPr>
        <w:tab/>
        <w:t xml:space="preserve">     в) </w:t>
      </w:r>
      <w:r w:rsidRPr="003D23FC">
        <w:rPr>
          <w:rFonts w:ascii="Times New Roman" w:hAnsi="Times New Roman" w:cs="Times New Roman"/>
          <w:position w:val="-22"/>
          <w:sz w:val="28"/>
          <w:szCs w:val="28"/>
        </w:rPr>
        <w:object w:dxaOrig="1470" w:dyaOrig="645">
          <v:shape id="_x0000_i1028" type="#_x0000_t75" style="width:73.65pt;height:31.8pt" o:ole="">
            <v:imagedata r:id="rId23" o:title=""/>
          </v:shape>
          <o:OLEObject Type="Embed" ProgID="Equation.3" ShapeID="_x0000_i1028" DrawAspect="Content" ObjectID="_1666544179" r:id="rId24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3D23FC" w:rsidRPr="003D23FC" w:rsidRDefault="003D23FC" w:rsidP="003D23FC">
      <w:pPr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г) </w:t>
      </w:r>
      <w:r w:rsidRPr="003D23FC">
        <w:rPr>
          <w:rFonts w:ascii="Times New Roman" w:hAnsi="Times New Roman" w:cs="Times New Roman"/>
          <w:position w:val="-24"/>
          <w:sz w:val="28"/>
          <w:szCs w:val="28"/>
        </w:rPr>
        <w:object w:dxaOrig="1335" w:dyaOrig="615">
          <v:shape id="_x0000_i1029" type="#_x0000_t75" style="width:66.15pt;height:31pt" o:ole="">
            <v:imagedata r:id="rId25" o:title=""/>
          </v:shape>
          <o:OLEObject Type="Embed" ProgID="Equation.3" ShapeID="_x0000_i1029" DrawAspect="Content" ObjectID="_1666544180" r:id="rId26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  </w:t>
      </w:r>
      <w:r w:rsidRPr="003D23FC">
        <w:rPr>
          <w:rFonts w:ascii="Times New Roman" w:hAnsi="Times New Roman" w:cs="Times New Roman"/>
          <w:sz w:val="28"/>
          <w:szCs w:val="28"/>
        </w:rPr>
        <w:tab/>
      </w:r>
      <w:r w:rsidRPr="003D23FC">
        <w:rPr>
          <w:rFonts w:ascii="Times New Roman" w:hAnsi="Times New Roman" w:cs="Times New Roman"/>
          <w:sz w:val="28"/>
          <w:szCs w:val="28"/>
        </w:rPr>
        <w:tab/>
        <w:t xml:space="preserve">д)  </w:t>
      </w:r>
      <w:r w:rsidRPr="003D23FC">
        <w:rPr>
          <w:rFonts w:ascii="Times New Roman" w:hAnsi="Times New Roman" w:cs="Times New Roman"/>
          <w:position w:val="-44"/>
          <w:sz w:val="28"/>
          <w:szCs w:val="28"/>
        </w:rPr>
        <w:object w:dxaOrig="2205" w:dyaOrig="915">
          <v:shape id="_x0000_i1030" type="#_x0000_t75" style="width:110.5pt;height:46.05pt" o:ole="">
            <v:imagedata r:id="rId27" o:title=""/>
          </v:shape>
          <o:OLEObject Type="Embed" ProgID="Equation.3" ShapeID="_x0000_i1030" DrawAspect="Content" ObjectID="_1666544181" r:id="rId28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3D23FC" w:rsidRPr="003D23FC" w:rsidRDefault="003D23FC" w:rsidP="003D23FC">
      <w:pPr>
        <w:ind w:firstLine="720"/>
        <w:jc w:val="center"/>
        <w:rPr>
          <w:rFonts w:ascii="Times New Roman" w:hAnsi="Times New Roman" w:cs="Times New Roman"/>
          <w:sz w:val="28"/>
          <w:szCs w:val="28"/>
        </w:rPr>
      </w:pPr>
    </w:p>
    <w:p w:rsidR="003D23FC" w:rsidRPr="003D23FC" w:rsidRDefault="003D23FC" w:rsidP="003D23FC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D23FC" w:rsidRPr="003D23FC" w:rsidRDefault="003D23FC" w:rsidP="003D23FC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>АКР 2 «Производная»</w:t>
      </w:r>
    </w:p>
    <w:p w:rsidR="003D23FC" w:rsidRPr="003D23FC" w:rsidRDefault="003D23FC" w:rsidP="003D23FC">
      <w:pPr>
        <w:rPr>
          <w:rFonts w:ascii="Times New Roman" w:hAnsi="Times New Roman" w:cs="Times New Roman"/>
          <w:sz w:val="28"/>
          <w:szCs w:val="28"/>
        </w:rPr>
      </w:pPr>
    </w:p>
    <w:p w:rsidR="003D23FC" w:rsidRPr="00B62D1A" w:rsidRDefault="003D23FC" w:rsidP="003D23FC">
      <w:pPr>
        <w:ind w:left="426"/>
        <w:rPr>
          <w:rFonts w:ascii="Times New Roman" w:hAnsi="Times New Roman" w:cs="Times New Roman"/>
          <w:color w:val="000000"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 xml:space="preserve">Задание 1. </w:t>
      </w:r>
      <w:r w:rsidRPr="00B62D1A">
        <w:rPr>
          <w:rFonts w:ascii="Times New Roman" w:hAnsi="Times New Roman" w:cs="Times New Roman"/>
          <w:color w:val="000000"/>
          <w:sz w:val="28"/>
          <w:szCs w:val="28"/>
        </w:rPr>
        <w:t>Найдите производные данных функций.</w:t>
      </w:r>
    </w:p>
    <w:p w:rsidR="003D23FC" w:rsidRPr="003D23FC" w:rsidRDefault="003D23FC" w:rsidP="003D23FC">
      <w:pPr>
        <w:ind w:left="426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position w:val="-46"/>
          <w:sz w:val="28"/>
          <w:szCs w:val="28"/>
        </w:rPr>
        <w:object w:dxaOrig="3100" w:dyaOrig="1359">
          <v:shape id="_x0000_i1031" type="#_x0000_t75" style="width:154.9pt;height:67.8pt" o:ole="">
            <v:imagedata r:id="rId29" o:title=""/>
          </v:shape>
          <o:OLEObject Type="Embed" ProgID="Equation.3" ShapeID="_x0000_i1031" DrawAspect="Content" ObjectID="_1666544182" r:id="rId30"/>
        </w:object>
      </w:r>
    </w:p>
    <w:p w:rsidR="003D23FC" w:rsidRPr="003D23FC" w:rsidRDefault="003D23FC" w:rsidP="003D23FC">
      <w:pPr>
        <w:ind w:left="426"/>
        <w:rPr>
          <w:rFonts w:ascii="Times New Roman" w:hAnsi="Times New Roman" w:cs="Times New Roman"/>
          <w:sz w:val="28"/>
          <w:szCs w:val="28"/>
        </w:rPr>
      </w:pPr>
    </w:p>
    <w:p w:rsidR="003D23FC" w:rsidRPr="003D23FC" w:rsidRDefault="003D23FC" w:rsidP="003D23FC">
      <w:pPr>
        <w:ind w:left="426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 xml:space="preserve">Задание 2. </w:t>
      </w:r>
      <w:r w:rsidRPr="003D23FC">
        <w:rPr>
          <w:rFonts w:ascii="Times New Roman" w:hAnsi="Times New Roman" w:cs="Times New Roman"/>
          <w:sz w:val="28"/>
          <w:szCs w:val="28"/>
        </w:rPr>
        <w:t xml:space="preserve">Вычислите приближенно с применением производной значение функции </w:t>
      </w:r>
      <w:r w:rsidRPr="003D23FC">
        <w:rPr>
          <w:rFonts w:ascii="Times New Roman" w:hAnsi="Times New Roman" w:cs="Times New Roman"/>
          <w:position w:val="-10"/>
          <w:sz w:val="28"/>
          <w:szCs w:val="28"/>
        </w:rPr>
        <w:object w:dxaOrig="1560" w:dyaOrig="380">
          <v:shape id="_x0000_i1032" type="#_x0000_t75" style="width:77.85pt;height:18.4pt" o:ole="">
            <v:imagedata r:id="rId31" o:title=""/>
          </v:shape>
          <o:OLEObject Type="Embed" ProgID="Equation.3" ShapeID="_x0000_i1032" DrawAspect="Content" ObjectID="_1666544183" r:id="rId32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3D23FC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3D23FC">
        <w:rPr>
          <w:rFonts w:ascii="Times New Roman" w:hAnsi="Times New Roman" w:cs="Times New Roman"/>
          <w:sz w:val="28"/>
          <w:szCs w:val="28"/>
        </w:rPr>
        <w:t xml:space="preserve"> </w:t>
      </w:r>
      <w:r w:rsidRPr="003D23FC">
        <w:rPr>
          <w:rFonts w:ascii="Times New Roman" w:hAnsi="Times New Roman" w:cs="Times New Roman"/>
          <w:position w:val="-8"/>
          <w:sz w:val="28"/>
          <w:szCs w:val="28"/>
        </w:rPr>
        <w:object w:dxaOrig="980" w:dyaOrig="300">
          <v:shape id="_x0000_i1033" type="#_x0000_t75" style="width:48.55pt;height:15.05pt" o:ole="">
            <v:imagedata r:id="rId33" o:title=""/>
          </v:shape>
          <o:OLEObject Type="Embed" ProgID="Equation.3" ShapeID="_x0000_i1033" DrawAspect="Content" ObjectID="_1666544184" r:id="rId34"/>
        </w:object>
      </w:r>
      <w:r w:rsidRPr="003D23FC">
        <w:rPr>
          <w:rFonts w:ascii="Times New Roman" w:hAnsi="Times New Roman" w:cs="Times New Roman"/>
          <w:sz w:val="28"/>
          <w:szCs w:val="28"/>
        </w:rPr>
        <w:t>.</w:t>
      </w:r>
    </w:p>
    <w:p w:rsidR="003D23FC" w:rsidRPr="003D23FC" w:rsidRDefault="003D23FC" w:rsidP="003D23FC">
      <w:pPr>
        <w:ind w:left="426"/>
        <w:rPr>
          <w:rFonts w:ascii="Times New Roman" w:hAnsi="Times New Roman" w:cs="Times New Roman"/>
          <w:sz w:val="28"/>
          <w:szCs w:val="28"/>
        </w:rPr>
      </w:pPr>
    </w:p>
    <w:p w:rsidR="003D23FC" w:rsidRPr="003D23FC" w:rsidRDefault="003D23FC" w:rsidP="003D23FC">
      <w:pPr>
        <w:ind w:left="426"/>
        <w:rPr>
          <w:rFonts w:ascii="Times New Roman" w:hAnsi="Times New Roman" w:cs="Times New Roman"/>
          <w:sz w:val="28"/>
          <w:szCs w:val="28"/>
          <w:u w:val="single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 xml:space="preserve">Задание 3. </w:t>
      </w:r>
      <w:r w:rsidRPr="003D23FC">
        <w:rPr>
          <w:rFonts w:ascii="Times New Roman" w:hAnsi="Times New Roman" w:cs="Times New Roman"/>
          <w:sz w:val="28"/>
          <w:szCs w:val="28"/>
        </w:rPr>
        <w:t xml:space="preserve">Вычислите предел, используя правило </w:t>
      </w:r>
      <w:proofErr w:type="spellStart"/>
      <w:r w:rsidRPr="003D23FC">
        <w:rPr>
          <w:rFonts w:ascii="Times New Roman" w:hAnsi="Times New Roman" w:cs="Times New Roman"/>
          <w:sz w:val="28"/>
          <w:szCs w:val="28"/>
        </w:rPr>
        <w:t>Лопиталя</w:t>
      </w:r>
      <w:proofErr w:type="spellEnd"/>
      <w:r w:rsidRPr="003D23FC">
        <w:rPr>
          <w:rFonts w:ascii="Times New Roman" w:hAnsi="Times New Roman" w:cs="Times New Roman"/>
          <w:sz w:val="28"/>
          <w:szCs w:val="28"/>
        </w:rPr>
        <w:t>.</w:t>
      </w:r>
    </w:p>
    <w:p w:rsidR="003D23FC" w:rsidRPr="003D23FC" w:rsidRDefault="003D23FC" w:rsidP="003D23FC">
      <w:pPr>
        <w:ind w:left="426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position w:val="-30"/>
          <w:sz w:val="28"/>
          <w:szCs w:val="28"/>
        </w:rPr>
        <w:object w:dxaOrig="1500" w:dyaOrig="680">
          <v:shape id="_x0000_i1034" type="#_x0000_t75" style="width:74.5pt;height:33.5pt" o:ole="">
            <v:imagedata r:id="rId35" o:title=""/>
          </v:shape>
          <o:OLEObject Type="Embed" ProgID="Equation.3" ShapeID="_x0000_i1034" DrawAspect="Content" ObjectID="_1666544185" r:id="rId36"/>
        </w:object>
      </w:r>
      <w:r w:rsidRPr="003D23FC">
        <w:rPr>
          <w:rFonts w:ascii="Times New Roman" w:hAnsi="Times New Roman" w:cs="Times New Roman"/>
          <w:sz w:val="28"/>
          <w:szCs w:val="28"/>
        </w:rPr>
        <w:t>.</w:t>
      </w:r>
    </w:p>
    <w:p w:rsidR="003D23FC" w:rsidRPr="003D23FC" w:rsidRDefault="003D23FC" w:rsidP="003D23FC">
      <w:pPr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lastRenderedPageBreak/>
        <w:tab/>
        <w:t xml:space="preserve">    е) </w:t>
      </w:r>
      <w:r w:rsidRPr="003D23FC">
        <w:rPr>
          <w:rFonts w:ascii="Times New Roman" w:hAnsi="Times New Roman" w:cs="Times New Roman"/>
          <w:position w:val="-24"/>
          <w:sz w:val="28"/>
          <w:szCs w:val="28"/>
        </w:rPr>
        <w:object w:dxaOrig="990" w:dyaOrig="615">
          <v:shape id="_x0000_i1035" type="#_x0000_t75" style="width:49.4pt;height:31pt" o:ole="">
            <v:imagedata r:id="rId37" o:title=""/>
          </v:shape>
          <o:OLEObject Type="Embed" ProgID="Equation.3" ShapeID="_x0000_i1035" DrawAspect="Content" ObjectID="_1666544186" r:id="rId38"/>
        </w:object>
      </w:r>
    </w:p>
    <w:p w:rsidR="003D23FC" w:rsidRPr="003D23FC" w:rsidRDefault="003D23FC" w:rsidP="003D23FC">
      <w:pPr>
        <w:ind w:left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D23FC" w:rsidRPr="003D23FC" w:rsidRDefault="003D23FC" w:rsidP="003D23F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>АКР 3 «Неопределенный интеграл»</w:t>
      </w:r>
    </w:p>
    <w:p w:rsidR="003D23FC" w:rsidRPr="003D23FC" w:rsidRDefault="003D23FC" w:rsidP="003D23FC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D23FC" w:rsidRPr="003D23FC" w:rsidRDefault="003D23FC" w:rsidP="003D23FC">
      <w:pPr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>1. Найти интеграл</w:t>
      </w:r>
      <w:r w:rsidRPr="003D23FC">
        <w:rPr>
          <w:rFonts w:ascii="Times New Roman" w:hAnsi="Times New Roman" w:cs="Times New Roman"/>
          <w:sz w:val="28"/>
          <w:szCs w:val="28"/>
        </w:rPr>
        <w:t xml:space="preserve">:  </w:t>
      </w:r>
    </w:p>
    <w:p w:rsidR="003D23FC" w:rsidRPr="003D23FC" w:rsidRDefault="003D23FC" w:rsidP="003D23FC">
      <w:pPr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а) </w:t>
      </w:r>
      <w:r w:rsidRPr="003D23FC">
        <w:rPr>
          <w:rFonts w:ascii="Times New Roman" w:hAnsi="Times New Roman" w:cs="Times New Roman"/>
          <w:position w:val="-24"/>
          <w:sz w:val="28"/>
          <w:szCs w:val="28"/>
        </w:rPr>
        <w:object w:dxaOrig="1470" w:dyaOrig="630">
          <v:shape id="_x0000_i1036" type="#_x0000_t75" style="width:73.65pt;height:31.8pt" o:ole="">
            <v:imagedata r:id="rId39" o:title=""/>
          </v:shape>
          <o:OLEObject Type="Embed" ProgID="Equation.3" ShapeID="_x0000_i1036" DrawAspect="Content" ObjectID="_1666544187" r:id="rId40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;    </w:t>
      </w:r>
      <w:r w:rsidRPr="003D23FC">
        <w:rPr>
          <w:rFonts w:ascii="Times New Roman" w:hAnsi="Times New Roman" w:cs="Times New Roman"/>
          <w:sz w:val="28"/>
          <w:szCs w:val="28"/>
        </w:rPr>
        <w:tab/>
      </w:r>
      <w:r w:rsidRPr="003D23FC"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3D23FC">
        <w:rPr>
          <w:rFonts w:ascii="Times New Roman" w:hAnsi="Times New Roman" w:cs="Times New Roman"/>
          <w:position w:val="-22"/>
          <w:sz w:val="28"/>
          <w:szCs w:val="28"/>
        </w:rPr>
        <w:object w:dxaOrig="750" w:dyaOrig="585">
          <v:shape id="_x0000_i1037" type="#_x0000_t75" style="width:37.65pt;height:29.3pt" o:ole="">
            <v:imagedata r:id="rId41" o:title=""/>
          </v:shape>
          <o:OLEObject Type="Embed" ProgID="Equation.3" ShapeID="_x0000_i1037" DrawAspect="Content" ObjectID="_1666544188" r:id="rId42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,     </w:t>
      </w:r>
      <w:r w:rsidRPr="003D23FC">
        <w:rPr>
          <w:rFonts w:ascii="Times New Roman" w:hAnsi="Times New Roman" w:cs="Times New Roman"/>
          <w:sz w:val="28"/>
          <w:szCs w:val="28"/>
        </w:rPr>
        <w:tab/>
      </w:r>
      <w:r w:rsidRPr="003D23FC">
        <w:rPr>
          <w:rFonts w:ascii="Times New Roman" w:hAnsi="Times New Roman" w:cs="Times New Roman"/>
          <w:sz w:val="28"/>
          <w:szCs w:val="28"/>
        </w:rPr>
        <w:tab/>
      </w:r>
      <w:r w:rsidRPr="003D23FC">
        <w:rPr>
          <w:rFonts w:ascii="Times New Roman" w:hAnsi="Times New Roman" w:cs="Times New Roman"/>
          <w:sz w:val="28"/>
          <w:szCs w:val="28"/>
        </w:rPr>
        <w:tab/>
        <w:t xml:space="preserve">в) </w:t>
      </w:r>
      <w:r w:rsidRPr="003D23FC">
        <w:rPr>
          <w:rFonts w:ascii="Times New Roman" w:hAnsi="Times New Roman" w:cs="Times New Roman"/>
          <w:position w:val="-16"/>
          <w:sz w:val="28"/>
          <w:szCs w:val="28"/>
        </w:rPr>
        <w:object w:dxaOrig="825" w:dyaOrig="435">
          <v:shape id="_x0000_i1038" type="#_x0000_t75" style="width:41pt;height:21.75pt" o:ole="">
            <v:imagedata r:id="rId43" o:title=""/>
          </v:shape>
          <o:OLEObject Type="Embed" ProgID="Equation.3" ShapeID="_x0000_i1038" DrawAspect="Content" ObjectID="_1666544189" r:id="rId44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;        </w:t>
      </w:r>
      <w:r w:rsidRPr="003D23FC">
        <w:rPr>
          <w:rFonts w:ascii="Times New Roman" w:hAnsi="Times New Roman" w:cs="Times New Roman"/>
          <w:sz w:val="28"/>
          <w:szCs w:val="28"/>
        </w:rPr>
        <w:tab/>
      </w:r>
    </w:p>
    <w:p w:rsidR="003D23FC" w:rsidRPr="003D23FC" w:rsidRDefault="003D23FC" w:rsidP="003D23FC">
      <w:pPr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г) </w:t>
      </w:r>
      <w:r w:rsidRPr="003D23FC">
        <w:rPr>
          <w:rFonts w:ascii="Times New Roman" w:hAnsi="Times New Roman" w:cs="Times New Roman"/>
          <w:position w:val="-16"/>
          <w:sz w:val="28"/>
          <w:szCs w:val="28"/>
        </w:rPr>
        <w:object w:dxaOrig="1185" w:dyaOrig="435">
          <v:shape id="_x0000_i1039" type="#_x0000_t75" style="width:58.6pt;height:21.75pt" o:ole="">
            <v:imagedata r:id="rId45" o:title=""/>
          </v:shape>
          <o:OLEObject Type="Embed" ProgID="Equation.3" ShapeID="_x0000_i1039" DrawAspect="Content" ObjectID="_1666544190" r:id="rId46"/>
        </w:object>
      </w:r>
      <w:r w:rsidRPr="003D23FC">
        <w:rPr>
          <w:rFonts w:ascii="Times New Roman" w:hAnsi="Times New Roman" w:cs="Times New Roman"/>
          <w:sz w:val="28"/>
          <w:szCs w:val="28"/>
        </w:rPr>
        <w:t>;</w:t>
      </w:r>
      <w:r w:rsidRPr="003D23FC">
        <w:rPr>
          <w:rFonts w:ascii="Times New Roman" w:hAnsi="Times New Roman" w:cs="Times New Roman"/>
          <w:sz w:val="28"/>
          <w:szCs w:val="28"/>
        </w:rPr>
        <w:tab/>
      </w:r>
      <w:r w:rsidRPr="003D23FC">
        <w:rPr>
          <w:rFonts w:ascii="Times New Roman" w:hAnsi="Times New Roman" w:cs="Times New Roman"/>
          <w:sz w:val="28"/>
          <w:szCs w:val="28"/>
        </w:rPr>
        <w:tab/>
        <w:t xml:space="preserve">д) </w:t>
      </w:r>
      <w:r w:rsidRPr="003D23FC">
        <w:rPr>
          <w:rFonts w:ascii="Times New Roman" w:hAnsi="Times New Roman" w:cs="Times New Roman"/>
          <w:position w:val="-26"/>
          <w:sz w:val="28"/>
          <w:szCs w:val="28"/>
        </w:rPr>
        <w:object w:dxaOrig="1470" w:dyaOrig="615">
          <v:shape id="_x0000_i1040" type="#_x0000_t75" style="width:73.65pt;height:31pt" o:ole="">
            <v:imagedata r:id="rId47" o:title=""/>
          </v:shape>
          <o:OLEObject Type="Embed" ProgID="Equation.3" ShapeID="_x0000_i1040" DrawAspect="Content" ObjectID="_1666544191" r:id="rId48"/>
        </w:object>
      </w:r>
      <w:r w:rsidRPr="003D23FC">
        <w:rPr>
          <w:rFonts w:ascii="Times New Roman" w:hAnsi="Times New Roman" w:cs="Times New Roman"/>
          <w:sz w:val="28"/>
          <w:szCs w:val="28"/>
        </w:rPr>
        <w:t>;</w:t>
      </w:r>
      <w:r w:rsidRPr="003D23FC">
        <w:rPr>
          <w:rFonts w:ascii="Times New Roman" w:hAnsi="Times New Roman" w:cs="Times New Roman"/>
          <w:sz w:val="28"/>
          <w:szCs w:val="28"/>
        </w:rPr>
        <w:tab/>
      </w:r>
      <w:r w:rsidRPr="003D23FC">
        <w:rPr>
          <w:rFonts w:ascii="Times New Roman" w:hAnsi="Times New Roman" w:cs="Times New Roman"/>
          <w:sz w:val="28"/>
          <w:szCs w:val="28"/>
        </w:rPr>
        <w:tab/>
        <w:t xml:space="preserve">е) </w:t>
      </w:r>
      <w:r w:rsidRPr="003D23FC">
        <w:rPr>
          <w:rFonts w:ascii="Times New Roman" w:hAnsi="Times New Roman" w:cs="Times New Roman"/>
          <w:position w:val="-24"/>
          <w:sz w:val="28"/>
          <w:szCs w:val="28"/>
        </w:rPr>
        <w:object w:dxaOrig="915" w:dyaOrig="615">
          <v:shape id="_x0000_i1041" type="#_x0000_t75" style="width:46.05pt;height:31pt" o:ole="">
            <v:imagedata r:id="rId49" o:title=""/>
          </v:shape>
          <o:OLEObject Type="Embed" ProgID="Equation.3" ShapeID="_x0000_i1041" DrawAspect="Content" ObjectID="_1666544192" r:id="rId50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;      </w:t>
      </w:r>
      <w:r w:rsidRPr="003D23FC">
        <w:rPr>
          <w:rFonts w:ascii="Times New Roman" w:hAnsi="Times New Roman" w:cs="Times New Roman"/>
          <w:sz w:val="28"/>
          <w:szCs w:val="28"/>
        </w:rPr>
        <w:tab/>
      </w:r>
    </w:p>
    <w:p w:rsidR="003D23FC" w:rsidRPr="003D23FC" w:rsidRDefault="003D23FC" w:rsidP="003D23FC">
      <w:pPr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ж) </w:t>
      </w:r>
      <w:r w:rsidRPr="003D23FC">
        <w:rPr>
          <w:rFonts w:ascii="Times New Roman" w:hAnsi="Times New Roman" w:cs="Times New Roman"/>
          <w:position w:val="-24"/>
          <w:sz w:val="28"/>
          <w:szCs w:val="28"/>
        </w:rPr>
        <w:object w:dxaOrig="1365" w:dyaOrig="585">
          <v:shape id="_x0000_i1042" type="#_x0000_t75" style="width:68.65pt;height:29.3pt" o:ole="">
            <v:imagedata r:id="rId51" o:title=""/>
          </v:shape>
          <o:OLEObject Type="Embed" ProgID="Equation.3" ShapeID="_x0000_i1042" DrawAspect="Content" ObjectID="_1666544193" r:id="rId52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;          </w:t>
      </w:r>
      <w:r w:rsidRPr="003D23FC">
        <w:rPr>
          <w:rFonts w:ascii="Times New Roman" w:hAnsi="Times New Roman" w:cs="Times New Roman"/>
          <w:sz w:val="28"/>
          <w:szCs w:val="28"/>
        </w:rPr>
        <w:tab/>
        <w:t xml:space="preserve">з) </w:t>
      </w:r>
      <w:r w:rsidRPr="003D23FC">
        <w:rPr>
          <w:rFonts w:ascii="Times New Roman" w:hAnsi="Times New Roman" w:cs="Times New Roman"/>
          <w:position w:val="-26"/>
          <w:sz w:val="28"/>
          <w:szCs w:val="28"/>
        </w:rPr>
        <w:object w:dxaOrig="1950" w:dyaOrig="645">
          <v:shape id="_x0000_i1043" type="#_x0000_t75" style="width:97.1pt;height:31.8pt" o:ole="">
            <v:imagedata r:id="rId53" o:title=""/>
          </v:shape>
          <o:OLEObject Type="Embed" ProgID="Equation.3" ShapeID="_x0000_i1043" DrawAspect="Content" ObjectID="_1666544194" r:id="rId54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.      </w:t>
      </w:r>
    </w:p>
    <w:p w:rsidR="003D23FC" w:rsidRPr="003D23FC" w:rsidRDefault="003D23FC" w:rsidP="003D23FC">
      <w:pPr>
        <w:ind w:left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D23FC" w:rsidRPr="003D23FC" w:rsidRDefault="003D23FC" w:rsidP="003D23F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>АКР 4 «Определенный интеграл»</w:t>
      </w:r>
    </w:p>
    <w:p w:rsidR="003D23FC" w:rsidRPr="003D23FC" w:rsidRDefault="003D23FC" w:rsidP="003D23FC">
      <w:pPr>
        <w:rPr>
          <w:rFonts w:ascii="Times New Roman" w:hAnsi="Times New Roman" w:cs="Times New Roman"/>
          <w:b/>
          <w:sz w:val="28"/>
          <w:szCs w:val="28"/>
        </w:rPr>
      </w:pPr>
    </w:p>
    <w:p w:rsidR="003D23FC" w:rsidRPr="003D23FC" w:rsidRDefault="003D23FC" w:rsidP="003D23FC">
      <w:pPr>
        <w:rPr>
          <w:rFonts w:ascii="Times New Roman" w:hAnsi="Times New Roman" w:cs="Times New Roman"/>
          <w:b/>
          <w:sz w:val="28"/>
          <w:szCs w:val="28"/>
        </w:rPr>
      </w:pPr>
    </w:p>
    <w:p w:rsidR="003D23FC" w:rsidRPr="003D23FC" w:rsidRDefault="003D23FC" w:rsidP="003D23FC">
      <w:pPr>
        <w:rPr>
          <w:rFonts w:ascii="Times New Roman" w:hAnsi="Times New Roman" w:cs="Times New Roman"/>
          <w:b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 xml:space="preserve">1.   Вычислить интеграл: </w:t>
      </w:r>
    </w:p>
    <w:p w:rsidR="003D23FC" w:rsidRPr="003D23FC" w:rsidRDefault="003D23FC" w:rsidP="003D23FC">
      <w:pPr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а) </w:t>
      </w:r>
      <w:r w:rsidRPr="003D23FC">
        <w:rPr>
          <w:rFonts w:ascii="Times New Roman" w:hAnsi="Times New Roman" w:cs="Times New Roman"/>
          <w:position w:val="-30"/>
          <w:sz w:val="28"/>
          <w:szCs w:val="28"/>
        </w:rPr>
        <w:object w:dxaOrig="1035" w:dyaOrig="720">
          <v:shape id="_x0000_i1044" type="#_x0000_t75" style="width:51.05pt;height:36.85pt" o:ole="">
            <v:imagedata r:id="rId55" o:title=""/>
          </v:shape>
          <o:OLEObject Type="Embed" ProgID="Equation.3" ShapeID="_x0000_i1044" DrawAspect="Content" ObjectID="_1666544195" r:id="rId56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;            б) </w:t>
      </w:r>
      <w:r w:rsidRPr="003D23FC">
        <w:rPr>
          <w:rFonts w:ascii="Times New Roman" w:hAnsi="Times New Roman" w:cs="Times New Roman"/>
          <w:noProof/>
          <w:position w:val="-30"/>
          <w:sz w:val="28"/>
          <w:szCs w:val="28"/>
        </w:rPr>
        <w:drawing>
          <wp:inline distT="0" distB="0" distL="0" distR="0" wp14:anchorId="30512C14" wp14:editId="3514D99A">
            <wp:extent cx="866775" cy="46291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3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3FC">
        <w:rPr>
          <w:rFonts w:ascii="Times New Roman" w:hAnsi="Times New Roman" w:cs="Times New Roman"/>
          <w:sz w:val="28"/>
          <w:szCs w:val="28"/>
        </w:rPr>
        <w:t>;             в)</w:t>
      </w:r>
      <w:r w:rsidRPr="003D23FC">
        <w:rPr>
          <w:rFonts w:ascii="Times New Roman" w:hAnsi="Times New Roman" w:cs="Times New Roman"/>
          <w:position w:val="-30"/>
          <w:sz w:val="28"/>
          <w:szCs w:val="28"/>
        </w:rPr>
        <w:object w:dxaOrig="975" w:dyaOrig="705">
          <v:shape id="_x0000_i1045" type="#_x0000_t75" style="width:48.55pt;height:35.15pt" o:ole="">
            <v:imagedata r:id="rId58" o:title=""/>
          </v:shape>
          <o:OLEObject Type="Embed" ProgID="Equation.3" ShapeID="_x0000_i1045" DrawAspect="Content" ObjectID="_1666544196" r:id="rId59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;              г) </w:t>
      </w:r>
      <w:r w:rsidRPr="003D23FC">
        <w:rPr>
          <w:rFonts w:ascii="Times New Roman" w:hAnsi="Times New Roman" w:cs="Times New Roman"/>
          <w:position w:val="-30"/>
          <w:sz w:val="28"/>
          <w:szCs w:val="28"/>
        </w:rPr>
        <w:object w:dxaOrig="1125" w:dyaOrig="705">
          <v:shape id="_x0000_i1046" type="#_x0000_t75" style="width:56.1pt;height:35.15pt" o:ole="">
            <v:imagedata r:id="rId60" o:title=""/>
          </v:shape>
          <o:OLEObject Type="Embed" ProgID="Equation.3" ShapeID="_x0000_i1046" DrawAspect="Content" ObjectID="_1666544197" r:id="rId61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;           </w:t>
      </w:r>
    </w:p>
    <w:p w:rsidR="003D23FC" w:rsidRPr="003D23FC" w:rsidRDefault="003D23FC" w:rsidP="003D23FC">
      <w:pPr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>д)</w:t>
      </w:r>
      <w:r w:rsidRPr="003D23FC">
        <w:rPr>
          <w:rFonts w:ascii="Times New Roman" w:hAnsi="Times New Roman" w:cs="Times New Roman"/>
          <w:position w:val="-30"/>
          <w:sz w:val="28"/>
          <w:szCs w:val="28"/>
        </w:rPr>
        <w:object w:dxaOrig="1200" w:dyaOrig="705">
          <v:shape id="_x0000_i1047" type="#_x0000_t75" style="width:60.3pt;height:35.15pt" o:ole="">
            <v:imagedata r:id="rId62" o:title=""/>
          </v:shape>
          <o:OLEObject Type="Embed" ProgID="Equation.3" ShapeID="_x0000_i1047" DrawAspect="Content" ObjectID="_1666544198" r:id="rId63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;            е) </w:t>
      </w:r>
      <w:r w:rsidRPr="003D23FC">
        <w:rPr>
          <w:rFonts w:ascii="Times New Roman" w:hAnsi="Times New Roman" w:cs="Times New Roman"/>
          <w:position w:val="-30"/>
          <w:sz w:val="28"/>
          <w:szCs w:val="28"/>
        </w:rPr>
        <w:object w:dxaOrig="810" w:dyaOrig="705">
          <v:shape id="_x0000_i1048" type="#_x0000_t75" style="width:40.2pt;height:35.15pt" o:ole="">
            <v:imagedata r:id="rId64" o:title=""/>
          </v:shape>
          <o:OLEObject Type="Embed" ProgID="Equation.3" ShapeID="_x0000_i1048" DrawAspect="Content" ObjectID="_1666544199" r:id="rId65"/>
        </w:object>
      </w:r>
      <w:r w:rsidRPr="003D23FC">
        <w:rPr>
          <w:rFonts w:ascii="Times New Roman" w:hAnsi="Times New Roman" w:cs="Times New Roman"/>
          <w:sz w:val="28"/>
          <w:szCs w:val="28"/>
        </w:rPr>
        <w:t>;            ж)</w:t>
      </w:r>
      <w:r w:rsidRPr="003D23FC">
        <w:rPr>
          <w:rFonts w:ascii="Times New Roman" w:hAnsi="Times New Roman" w:cs="Times New Roman"/>
          <w:position w:val="-30"/>
          <w:sz w:val="28"/>
          <w:szCs w:val="28"/>
        </w:rPr>
        <w:object w:dxaOrig="1485" w:dyaOrig="780">
          <v:shape id="_x0000_i1049" type="#_x0000_t75" style="width:73.65pt;height:39.35pt" o:ole="">
            <v:imagedata r:id="rId66" o:title=""/>
          </v:shape>
          <o:OLEObject Type="Embed" ProgID="Equation.3" ShapeID="_x0000_i1049" DrawAspect="Content" ObjectID="_1666544200" r:id="rId67"/>
        </w:object>
      </w:r>
      <w:r w:rsidRPr="003D23FC">
        <w:rPr>
          <w:rFonts w:ascii="Times New Roman" w:hAnsi="Times New Roman" w:cs="Times New Roman"/>
          <w:sz w:val="28"/>
          <w:szCs w:val="28"/>
        </w:rPr>
        <w:t>;          з)</w:t>
      </w:r>
      <w:r w:rsidRPr="003D23FC">
        <w:rPr>
          <w:rFonts w:ascii="Times New Roman" w:hAnsi="Times New Roman" w:cs="Times New Roman"/>
          <w:position w:val="-30"/>
          <w:sz w:val="28"/>
          <w:szCs w:val="28"/>
        </w:rPr>
        <w:object w:dxaOrig="1215" w:dyaOrig="705">
          <v:shape id="_x0000_i1050" type="#_x0000_t75" style="width:61.1pt;height:35.15pt" o:ole="">
            <v:imagedata r:id="rId68" o:title=""/>
          </v:shape>
          <o:OLEObject Type="Embed" ProgID="Equation.3" ShapeID="_x0000_i1050" DrawAspect="Content" ObjectID="_1666544201" r:id="rId69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;            </w:t>
      </w:r>
    </w:p>
    <w:p w:rsidR="003D23FC" w:rsidRPr="003D23FC" w:rsidRDefault="003D23FC" w:rsidP="003D23FC">
      <w:pPr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и) </w:t>
      </w:r>
      <w:r w:rsidRPr="003D23FC">
        <w:rPr>
          <w:rFonts w:ascii="Times New Roman" w:hAnsi="Times New Roman" w:cs="Times New Roman"/>
          <w:position w:val="-30"/>
          <w:sz w:val="28"/>
          <w:szCs w:val="28"/>
        </w:rPr>
        <w:object w:dxaOrig="1080" w:dyaOrig="705">
          <v:shape id="_x0000_i1051" type="#_x0000_t75" style="width:54.4pt;height:35.15pt" o:ole="">
            <v:imagedata r:id="rId70" o:title=""/>
          </v:shape>
          <o:OLEObject Type="Embed" ProgID="Equation.3" ShapeID="_x0000_i1051" DrawAspect="Content" ObjectID="_1666544202" r:id="rId71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;            к) </w:t>
      </w:r>
      <w:r w:rsidRPr="003D23FC">
        <w:rPr>
          <w:rFonts w:ascii="Times New Roman" w:hAnsi="Times New Roman" w:cs="Times New Roman"/>
          <w:position w:val="-30"/>
          <w:sz w:val="28"/>
          <w:szCs w:val="28"/>
        </w:rPr>
        <w:object w:dxaOrig="870" w:dyaOrig="705">
          <v:shape id="_x0000_i1052" type="#_x0000_t75" style="width:43.55pt;height:35.15pt" o:ole="">
            <v:imagedata r:id="rId72" o:title=""/>
          </v:shape>
          <o:OLEObject Type="Embed" ProgID="Equation.3" ShapeID="_x0000_i1052" DrawAspect="Content" ObjectID="_1666544203" r:id="rId73"/>
        </w:object>
      </w:r>
      <w:r w:rsidRPr="003D23FC">
        <w:rPr>
          <w:rFonts w:ascii="Times New Roman" w:hAnsi="Times New Roman" w:cs="Times New Roman"/>
          <w:sz w:val="28"/>
          <w:szCs w:val="28"/>
        </w:rPr>
        <w:t>.</w:t>
      </w:r>
    </w:p>
    <w:p w:rsidR="003D23FC" w:rsidRPr="003D23FC" w:rsidRDefault="003D23FC" w:rsidP="003D23FC">
      <w:pPr>
        <w:rPr>
          <w:rFonts w:ascii="Times New Roman" w:hAnsi="Times New Roman" w:cs="Times New Roman"/>
          <w:sz w:val="28"/>
          <w:szCs w:val="28"/>
        </w:rPr>
      </w:pPr>
    </w:p>
    <w:p w:rsidR="003D23FC" w:rsidRPr="003D23FC" w:rsidRDefault="003D23FC" w:rsidP="003D23FC">
      <w:pPr>
        <w:rPr>
          <w:rFonts w:ascii="Times New Roman" w:hAnsi="Times New Roman" w:cs="Times New Roman"/>
          <w:b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>2. Найти площадь фигуры, ограниченной графиками функций</w:t>
      </w:r>
    </w:p>
    <w:p w:rsidR="003D23FC" w:rsidRPr="003D23FC" w:rsidRDefault="003D23FC" w:rsidP="003D23FC">
      <w:pPr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lastRenderedPageBreak/>
        <w:t>а)</w:t>
      </w:r>
      <w:r w:rsidRPr="003D23FC">
        <w:rPr>
          <w:rFonts w:ascii="Times New Roman" w:hAnsi="Times New Roman" w:cs="Times New Roman"/>
          <w:position w:val="-22"/>
          <w:sz w:val="28"/>
          <w:szCs w:val="28"/>
        </w:rPr>
        <w:object w:dxaOrig="2010" w:dyaOrig="585">
          <v:shape id="_x0000_i1053" type="#_x0000_t75" style="width:100.45pt;height:29.3pt" o:ole="">
            <v:imagedata r:id="rId74" o:title=""/>
          </v:shape>
          <o:OLEObject Type="Embed" ProgID="Equation.3" ShapeID="_x0000_i1053" DrawAspect="Content" ObjectID="_1666544204" r:id="rId75"/>
        </w:object>
      </w:r>
      <w:r w:rsidRPr="003D23FC">
        <w:rPr>
          <w:rFonts w:ascii="Times New Roman" w:hAnsi="Times New Roman" w:cs="Times New Roman"/>
          <w:sz w:val="28"/>
          <w:szCs w:val="28"/>
        </w:rPr>
        <w:t>;</w:t>
      </w:r>
      <w:r w:rsidRPr="003D23FC">
        <w:rPr>
          <w:rFonts w:ascii="Times New Roman" w:hAnsi="Times New Roman" w:cs="Times New Roman"/>
          <w:sz w:val="28"/>
          <w:szCs w:val="28"/>
        </w:rPr>
        <w:tab/>
      </w:r>
      <w:r w:rsidRPr="003D23FC">
        <w:rPr>
          <w:rFonts w:ascii="Times New Roman" w:hAnsi="Times New Roman" w:cs="Times New Roman"/>
          <w:sz w:val="28"/>
          <w:szCs w:val="28"/>
        </w:rPr>
        <w:tab/>
      </w:r>
      <w:r w:rsidRPr="003D23FC">
        <w:rPr>
          <w:rFonts w:ascii="Times New Roman" w:hAnsi="Times New Roman" w:cs="Times New Roman"/>
          <w:sz w:val="28"/>
          <w:szCs w:val="28"/>
        </w:rPr>
        <w:tab/>
        <w:t xml:space="preserve">б)   </w:t>
      </w:r>
      <w:r w:rsidRPr="003D23FC">
        <w:rPr>
          <w:rFonts w:ascii="Times New Roman" w:hAnsi="Times New Roman" w:cs="Times New Roman"/>
          <w:position w:val="-10"/>
          <w:sz w:val="28"/>
          <w:szCs w:val="28"/>
        </w:rPr>
        <w:object w:dxaOrig="540" w:dyaOrig="225">
          <v:shape id="_x0000_i1054" type="#_x0000_t75" style="width:26.8pt;height:10.9pt" o:ole="">
            <v:imagedata r:id="rId76" o:title=""/>
          </v:shape>
          <o:OLEObject Type="Embed" ProgID="Equation.3" ShapeID="_x0000_i1054" DrawAspect="Content" ObjectID="_1666544205" r:id="rId77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,  </w:t>
      </w:r>
      <w:r w:rsidRPr="003D23FC">
        <w:rPr>
          <w:rFonts w:ascii="Times New Roman" w:hAnsi="Times New Roman" w:cs="Times New Roman"/>
          <w:position w:val="-22"/>
          <w:sz w:val="28"/>
          <w:szCs w:val="28"/>
        </w:rPr>
        <w:object w:dxaOrig="690" w:dyaOrig="630">
          <v:shape id="_x0000_i1055" type="#_x0000_t75" style="width:34.35pt;height:31.8pt" o:ole="">
            <v:imagedata r:id="rId78" o:title=""/>
          </v:shape>
          <o:OLEObject Type="Embed" ProgID="Equation.3" ShapeID="_x0000_i1055" DrawAspect="Content" ObjectID="_1666544206" r:id="rId79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, </w:t>
      </w:r>
      <w:r w:rsidRPr="003D23FC">
        <w:rPr>
          <w:rFonts w:ascii="Times New Roman" w:hAnsi="Times New Roman" w:cs="Times New Roman"/>
          <w:position w:val="-6"/>
          <w:sz w:val="28"/>
          <w:szCs w:val="28"/>
        </w:rPr>
        <w:object w:dxaOrig="495" w:dyaOrig="240">
          <v:shape id="_x0000_i1056" type="#_x0000_t75" style="width:24.3pt;height:12.55pt" o:ole="">
            <v:imagedata r:id="rId80" o:title=""/>
          </v:shape>
          <o:OLEObject Type="Embed" ProgID="Equation.3" ShapeID="_x0000_i1056" DrawAspect="Content" ObjectID="_1666544207" r:id="rId81"/>
        </w:object>
      </w:r>
      <w:r w:rsidRPr="003D23FC">
        <w:rPr>
          <w:rFonts w:ascii="Times New Roman" w:hAnsi="Times New Roman" w:cs="Times New Roman"/>
          <w:sz w:val="28"/>
          <w:szCs w:val="28"/>
        </w:rPr>
        <w:t>.</w:t>
      </w:r>
    </w:p>
    <w:p w:rsidR="003D23FC" w:rsidRPr="003D23FC" w:rsidRDefault="003D23FC" w:rsidP="003D23FC">
      <w:pPr>
        <w:rPr>
          <w:rFonts w:ascii="Times New Roman" w:hAnsi="Times New Roman" w:cs="Times New Roman"/>
          <w:sz w:val="28"/>
          <w:szCs w:val="28"/>
        </w:rPr>
      </w:pPr>
    </w:p>
    <w:p w:rsidR="003D23FC" w:rsidRPr="003D23FC" w:rsidRDefault="003D23FC" w:rsidP="003D23FC">
      <w:pPr>
        <w:ind w:left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D23FC" w:rsidRPr="003D23FC" w:rsidRDefault="003D23FC" w:rsidP="003D23FC">
      <w:pPr>
        <w:ind w:left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>АКР 5 «ФНП»</w:t>
      </w:r>
    </w:p>
    <w:p w:rsidR="003D23FC" w:rsidRPr="003D23FC" w:rsidRDefault="003D23FC" w:rsidP="003D23FC">
      <w:pPr>
        <w:ind w:left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3D23FC" w:rsidRPr="003D23FC" w:rsidRDefault="003D23FC" w:rsidP="003D23FC">
      <w:pPr>
        <w:tabs>
          <w:tab w:val="left" w:pos="0"/>
        </w:tabs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>1. Вычислить</w:t>
      </w:r>
      <w:r w:rsidRPr="003D23FC">
        <w:rPr>
          <w:rFonts w:ascii="Times New Roman" w:hAnsi="Times New Roman" w:cs="Times New Roman"/>
          <w:sz w:val="28"/>
          <w:szCs w:val="28"/>
        </w:rPr>
        <w:t xml:space="preserve"> приближённое значение функции </w:t>
      </w:r>
      <w:r w:rsidRPr="003D23FC">
        <w:rPr>
          <w:rFonts w:ascii="Times New Roman" w:hAnsi="Times New Roman" w:cs="Times New Roman"/>
          <w:position w:val="-10"/>
          <w:sz w:val="28"/>
          <w:szCs w:val="28"/>
        </w:rPr>
        <w:object w:dxaOrig="1680" w:dyaOrig="360">
          <v:shape id="_x0000_i1057" type="#_x0000_t75" style="width:84.55pt;height:18.4pt" o:ole="">
            <v:imagedata r:id="rId82" o:title=""/>
          </v:shape>
          <o:OLEObject Type="Embed" ProgID="Equation.3" ShapeID="_x0000_i1057" DrawAspect="Content" ObjectID="_1666544208" r:id="rId83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 в точке</w:t>
      </w:r>
    </w:p>
    <w:p w:rsidR="003D23FC" w:rsidRPr="003D23FC" w:rsidRDefault="003D23FC" w:rsidP="003D23FC">
      <w:pPr>
        <w:tabs>
          <w:tab w:val="left" w:pos="0"/>
        </w:tabs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3D23FC">
        <w:rPr>
          <w:rFonts w:ascii="Times New Roman" w:hAnsi="Times New Roman" w:cs="Times New Roman"/>
          <w:position w:val="-10"/>
          <w:sz w:val="28"/>
          <w:szCs w:val="28"/>
        </w:rPr>
        <w:object w:dxaOrig="1660" w:dyaOrig="320">
          <v:shape id="_x0000_i1058" type="#_x0000_t75" style="width:82.9pt;height:15.9pt" o:ole="">
            <v:imagedata r:id="rId84" o:title=""/>
          </v:shape>
          <o:OLEObject Type="Embed" ProgID="Equation.3" ShapeID="_x0000_i1058" DrawAspect="Content" ObjectID="_1666544209" r:id="rId85"/>
        </w:object>
      </w:r>
    </w:p>
    <w:p w:rsidR="003D23FC" w:rsidRPr="003D23FC" w:rsidRDefault="003D23FC" w:rsidP="003D23FC">
      <w:pPr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 </w:t>
      </w:r>
      <w:r w:rsidRPr="003D23FC">
        <w:rPr>
          <w:rFonts w:ascii="Times New Roman" w:hAnsi="Times New Roman" w:cs="Times New Roman"/>
          <w:b/>
          <w:sz w:val="28"/>
          <w:szCs w:val="28"/>
        </w:rPr>
        <w:t>2. Найти</w:t>
      </w:r>
      <w:r w:rsidRPr="003D23FC">
        <w:rPr>
          <w:rFonts w:ascii="Times New Roman" w:hAnsi="Times New Roman" w:cs="Times New Roman"/>
          <w:sz w:val="28"/>
          <w:szCs w:val="28"/>
        </w:rPr>
        <w:t xml:space="preserve"> наибольшее и наименьшее значения функции </w:t>
      </w:r>
      <w:r w:rsidRPr="003D23FC">
        <w:rPr>
          <w:rFonts w:ascii="Times New Roman" w:hAnsi="Times New Roman" w:cs="Times New Roman"/>
          <w:position w:val="-10"/>
          <w:sz w:val="28"/>
          <w:szCs w:val="28"/>
        </w:rPr>
        <w:object w:dxaOrig="2440" w:dyaOrig="360">
          <v:shape id="_x0000_i1059" type="#_x0000_t75" style="width:122.25pt;height:18.4pt" o:ole="">
            <v:imagedata r:id="rId86" o:title=""/>
          </v:shape>
          <o:OLEObject Type="Embed" ProgID="Equation.3" ShapeID="_x0000_i1059" DrawAspect="Content" ObjectID="_1666544210" r:id="rId87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D23FC" w:rsidRPr="003D23FC" w:rsidRDefault="003D23FC" w:rsidP="003D23FC">
      <w:pPr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         в области, заданной системой неравенств </w:t>
      </w:r>
      <w:r w:rsidRPr="003D23FC">
        <w:rPr>
          <w:rFonts w:ascii="Times New Roman" w:hAnsi="Times New Roman" w:cs="Times New Roman"/>
          <w:position w:val="-10"/>
          <w:sz w:val="28"/>
          <w:szCs w:val="28"/>
        </w:rPr>
        <w:object w:dxaOrig="2299" w:dyaOrig="320">
          <v:shape id="_x0000_i1060" type="#_x0000_t75" style="width:114.7pt;height:15.9pt" o:ole="">
            <v:imagedata r:id="rId88" o:title=""/>
          </v:shape>
          <o:OLEObject Type="Embed" ProgID="Equation.3" ShapeID="_x0000_i1060" DrawAspect="Content" ObjectID="_1666544211" r:id="rId89"/>
        </w:object>
      </w:r>
      <w:r w:rsidRPr="003D23FC">
        <w:rPr>
          <w:rFonts w:ascii="Times New Roman" w:hAnsi="Times New Roman" w:cs="Times New Roman"/>
          <w:sz w:val="28"/>
          <w:szCs w:val="28"/>
        </w:rPr>
        <w:t>.</w:t>
      </w:r>
    </w:p>
    <w:p w:rsidR="003D23FC" w:rsidRPr="003D23FC" w:rsidRDefault="003D23FC" w:rsidP="003D23FC">
      <w:pPr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 </w:t>
      </w:r>
      <w:r w:rsidRPr="003D23FC">
        <w:rPr>
          <w:rFonts w:ascii="Times New Roman" w:hAnsi="Times New Roman" w:cs="Times New Roman"/>
          <w:b/>
          <w:sz w:val="28"/>
          <w:szCs w:val="28"/>
        </w:rPr>
        <w:t xml:space="preserve">3. </w:t>
      </w:r>
      <w:r w:rsidRPr="003D23FC">
        <w:rPr>
          <w:rFonts w:ascii="Times New Roman" w:hAnsi="Times New Roman" w:cs="Times New Roman"/>
          <w:sz w:val="28"/>
          <w:szCs w:val="28"/>
        </w:rPr>
        <w:t>Составить уравнение линии уровня для функции</w:t>
      </w:r>
      <w:proofErr w:type="gramStart"/>
      <w:r w:rsidRPr="003D23FC">
        <w:rPr>
          <w:rFonts w:ascii="Times New Roman" w:hAnsi="Times New Roman" w:cs="Times New Roman"/>
          <w:sz w:val="28"/>
          <w:szCs w:val="28"/>
        </w:rPr>
        <w:t xml:space="preserve">  </w:t>
      </w:r>
      <w:r w:rsidRPr="003D23FC">
        <w:rPr>
          <w:rFonts w:ascii="Times New Roman" w:hAnsi="Times New Roman" w:cs="Times New Roman"/>
          <w:position w:val="-10"/>
          <w:sz w:val="28"/>
          <w:szCs w:val="28"/>
        </w:rPr>
        <w:object w:dxaOrig="2340" w:dyaOrig="360">
          <v:shape id="_x0000_i1061" type="#_x0000_t75" style="width:117.2pt;height:18.4pt" o:ole="">
            <v:imagedata r:id="rId90" o:title=""/>
          </v:shape>
          <o:OLEObject Type="Embed" ProgID="Equation.3" ShapeID="_x0000_i1061" DrawAspect="Content" ObjectID="_1666544212" r:id="rId91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  <w:r w:rsidRPr="003D23FC">
        <w:rPr>
          <w:rFonts w:ascii="Times New Roman" w:hAnsi="Times New Roman" w:cs="Times New Roman"/>
          <w:sz w:val="28"/>
          <w:szCs w:val="28"/>
        </w:rPr>
        <w:t>=13,</w:t>
      </w:r>
    </w:p>
    <w:p w:rsidR="003D23FC" w:rsidRPr="003D23FC" w:rsidRDefault="003D23FC" w:rsidP="003D23FC">
      <w:pPr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           в точке </w:t>
      </w:r>
      <w:r w:rsidRPr="003D23FC">
        <w:rPr>
          <w:rFonts w:ascii="Times New Roman" w:hAnsi="Times New Roman" w:cs="Times New Roman"/>
          <w:position w:val="-10"/>
          <w:sz w:val="28"/>
          <w:szCs w:val="28"/>
        </w:rPr>
        <w:object w:dxaOrig="800" w:dyaOrig="320">
          <v:shape id="_x0000_i1062" type="#_x0000_t75" style="width:39.35pt;height:15.9pt" o:ole="">
            <v:imagedata r:id="rId92" o:title=""/>
          </v:shape>
          <o:OLEObject Type="Embed" ProgID="Equation.3" ShapeID="_x0000_i1062" DrawAspect="Content" ObjectID="_1666544213" r:id="rId93"/>
        </w:object>
      </w:r>
      <w:r w:rsidRPr="003D23FC">
        <w:rPr>
          <w:rFonts w:ascii="Times New Roman" w:hAnsi="Times New Roman" w:cs="Times New Roman"/>
          <w:sz w:val="28"/>
          <w:szCs w:val="28"/>
        </w:rPr>
        <w:t>.</w:t>
      </w:r>
    </w:p>
    <w:p w:rsidR="003D23FC" w:rsidRPr="003D23FC" w:rsidRDefault="003D23FC" w:rsidP="003D23FC">
      <w:pPr>
        <w:ind w:left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D23FC" w:rsidRPr="003D23FC" w:rsidRDefault="003D23FC" w:rsidP="003D23FC">
      <w:pPr>
        <w:ind w:left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 xml:space="preserve">АКР 6  «Матрицы. </w:t>
      </w:r>
      <w:proofErr w:type="spellStart"/>
      <w:r w:rsidRPr="003D23FC">
        <w:rPr>
          <w:rFonts w:ascii="Times New Roman" w:hAnsi="Times New Roman" w:cs="Times New Roman"/>
          <w:b/>
          <w:sz w:val="28"/>
          <w:szCs w:val="28"/>
        </w:rPr>
        <w:t>Определители</w:t>
      </w:r>
      <w:proofErr w:type="gramStart"/>
      <w:r w:rsidRPr="003D23FC">
        <w:rPr>
          <w:rFonts w:ascii="Times New Roman" w:hAnsi="Times New Roman" w:cs="Times New Roman"/>
          <w:b/>
          <w:sz w:val="28"/>
          <w:szCs w:val="28"/>
        </w:rPr>
        <w:t>.С</w:t>
      </w:r>
      <w:proofErr w:type="gramEnd"/>
      <w:r w:rsidRPr="003D23FC">
        <w:rPr>
          <w:rFonts w:ascii="Times New Roman" w:hAnsi="Times New Roman" w:cs="Times New Roman"/>
          <w:b/>
          <w:sz w:val="28"/>
          <w:szCs w:val="28"/>
        </w:rPr>
        <w:t>истемы</w:t>
      </w:r>
      <w:proofErr w:type="spellEnd"/>
      <w:r w:rsidRPr="003D23FC">
        <w:rPr>
          <w:rFonts w:ascii="Times New Roman" w:hAnsi="Times New Roman" w:cs="Times New Roman"/>
          <w:b/>
          <w:sz w:val="28"/>
          <w:szCs w:val="28"/>
        </w:rPr>
        <w:t>»</w:t>
      </w:r>
    </w:p>
    <w:p w:rsidR="003D23FC" w:rsidRPr="003D23FC" w:rsidRDefault="003D23FC" w:rsidP="003D23FC">
      <w:pPr>
        <w:ind w:left="426"/>
        <w:rPr>
          <w:rFonts w:ascii="Times New Roman" w:hAnsi="Times New Roman" w:cs="Times New Roman"/>
          <w:sz w:val="28"/>
          <w:szCs w:val="28"/>
        </w:rPr>
      </w:pPr>
    </w:p>
    <w:p w:rsidR="003D23FC" w:rsidRPr="003D23FC" w:rsidRDefault="003D23FC" w:rsidP="003D23FC">
      <w:pPr>
        <w:ind w:left="426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>Задание 1</w:t>
      </w:r>
      <w:r w:rsidRPr="003D23FC">
        <w:rPr>
          <w:rFonts w:ascii="Times New Roman" w:hAnsi="Times New Roman" w:cs="Times New Roman"/>
          <w:sz w:val="28"/>
          <w:szCs w:val="28"/>
        </w:rPr>
        <w:t xml:space="preserve">. Решите матричное уравнение </w:t>
      </w:r>
      <w:r w:rsidRPr="003D23FC">
        <w:rPr>
          <w:rFonts w:ascii="Times New Roman" w:hAnsi="Times New Roman" w:cs="Times New Roman"/>
          <w:position w:val="-14"/>
          <w:sz w:val="28"/>
          <w:szCs w:val="28"/>
        </w:rPr>
        <w:object w:dxaOrig="2040" w:dyaOrig="400">
          <v:shape id="_x0000_i1063" type="#_x0000_t75" style="width:102.15pt;height:19.25pt" o:ole="">
            <v:imagedata r:id="rId94" o:title=""/>
          </v:shape>
          <o:OLEObject Type="Embed" ProgID="Equation.DSMT4" ShapeID="_x0000_i1063" DrawAspect="Content" ObjectID="_1666544214" r:id="rId95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, где </w:t>
      </w:r>
    </w:p>
    <w:p w:rsidR="003D23FC" w:rsidRPr="003D23FC" w:rsidRDefault="003D23FC" w:rsidP="003D23FC">
      <w:pPr>
        <w:ind w:left="426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position w:val="-30"/>
          <w:sz w:val="28"/>
          <w:szCs w:val="28"/>
        </w:rPr>
        <w:object w:dxaOrig="5340" w:dyaOrig="720">
          <v:shape id="_x0000_i1064" type="#_x0000_t75" style="width:267.9pt;height:36.85pt" o:ole="">
            <v:imagedata r:id="rId96" o:title=""/>
          </v:shape>
          <o:OLEObject Type="Embed" ProgID="Equation.DSMT4" ShapeID="_x0000_i1064" DrawAspect="Content" ObjectID="_1666544215" r:id="rId97"/>
        </w:object>
      </w:r>
    </w:p>
    <w:p w:rsidR="003D23FC" w:rsidRPr="003D23FC" w:rsidRDefault="003D23FC" w:rsidP="003D23FC">
      <w:pPr>
        <w:ind w:left="426"/>
        <w:rPr>
          <w:rFonts w:ascii="Times New Roman" w:hAnsi="Times New Roman" w:cs="Times New Roman"/>
          <w:sz w:val="28"/>
          <w:szCs w:val="28"/>
        </w:rPr>
      </w:pPr>
    </w:p>
    <w:p w:rsidR="003D23FC" w:rsidRPr="003D23FC" w:rsidRDefault="003D23FC" w:rsidP="003D23FC">
      <w:pPr>
        <w:ind w:left="426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>Задание 2</w:t>
      </w:r>
      <w:r w:rsidRPr="003D23FC">
        <w:rPr>
          <w:rFonts w:ascii="Times New Roman" w:hAnsi="Times New Roman" w:cs="Times New Roman"/>
          <w:sz w:val="28"/>
          <w:szCs w:val="28"/>
        </w:rPr>
        <w:t xml:space="preserve">. Решите систему </w:t>
      </w:r>
      <w:r w:rsidRPr="003D23FC">
        <w:rPr>
          <w:rFonts w:ascii="Times New Roman" w:hAnsi="Times New Roman" w:cs="Times New Roman"/>
          <w:position w:val="-38"/>
          <w:sz w:val="28"/>
          <w:szCs w:val="28"/>
        </w:rPr>
        <w:object w:dxaOrig="1980" w:dyaOrig="880">
          <v:shape id="_x0000_i1065" type="#_x0000_t75" style="width:98.8pt;height:44.35pt" o:ole="">
            <v:imagedata r:id="rId98" o:title=""/>
          </v:shape>
          <o:OLEObject Type="Embed" ProgID="Equation.DSMT4" ShapeID="_x0000_i1065" DrawAspect="Content" ObjectID="_1666544216" r:id="rId99"/>
        </w:object>
      </w:r>
    </w:p>
    <w:p w:rsidR="003D23FC" w:rsidRPr="003D23FC" w:rsidRDefault="003D23FC" w:rsidP="003D23FC">
      <w:pPr>
        <w:ind w:left="426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а) по формулам </w:t>
      </w:r>
      <w:proofErr w:type="spellStart"/>
      <w:r w:rsidRPr="003D23FC">
        <w:rPr>
          <w:rFonts w:ascii="Times New Roman" w:hAnsi="Times New Roman" w:cs="Times New Roman"/>
          <w:sz w:val="28"/>
          <w:szCs w:val="28"/>
        </w:rPr>
        <w:t>Крамера</w:t>
      </w:r>
      <w:proofErr w:type="spellEnd"/>
      <w:r w:rsidRPr="003D23FC">
        <w:rPr>
          <w:rFonts w:ascii="Times New Roman" w:hAnsi="Times New Roman" w:cs="Times New Roman"/>
          <w:sz w:val="28"/>
          <w:szCs w:val="28"/>
        </w:rPr>
        <w:t>;</w:t>
      </w:r>
    </w:p>
    <w:p w:rsidR="003D23FC" w:rsidRPr="003D23FC" w:rsidRDefault="003D23FC" w:rsidP="003D23FC">
      <w:pPr>
        <w:ind w:left="426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>б) методом Гаусса;</w:t>
      </w:r>
    </w:p>
    <w:p w:rsidR="003D23FC" w:rsidRPr="003D23FC" w:rsidRDefault="003D23FC" w:rsidP="003D23FC">
      <w:pPr>
        <w:ind w:left="426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>в) с помощью обратной матрицы.</w:t>
      </w:r>
    </w:p>
    <w:p w:rsidR="003D23FC" w:rsidRPr="003D23FC" w:rsidRDefault="003D23FC" w:rsidP="003D23FC">
      <w:pPr>
        <w:ind w:left="426"/>
        <w:rPr>
          <w:rFonts w:ascii="Times New Roman" w:hAnsi="Times New Roman" w:cs="Times New Roman"/>
          <w:sz w:val="28"/>
          <w:szCs w:val="28"/>
        </w:rPr>
      </w:pPr>
    </w:p>
    <w:p w:rsidR="003D23FC" w:rsidRPr="003D23FC" w:rsidRDefault="003D23FC" w:rsidP="003D23FC">
      <w:pPr>
        <w:ind w:left="426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>Задание 3</w:t>
      </w:r>
      <w:r w:rsidRPr="003D23FC">
        <w:rPr>
          <w:rFonts w:ascii="Times New Roman" w:hAnsi="Times New Roman" w:cs="Times New Roman"/>
          <w:sz w:val="28"/>
          <w:szCs w:val="28"/>
        </w:rPr>
        <w:t>. Исследуйте системы на совместность, в случае совместности, найдите решение, сделайте проверку.</w:t>
      </w:r>
    </w:p>
    <w:p w:rsidR="003D23FC" w:rsidRPr="003D23FC" w:rsidRDefault="003D23FC" w:rsidP="003D23FC">
      <w:pPr>
        <w:spacing w:line="48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lastRenderedPageBreak/>
        <w:t xml:space="preserve">а) </w:t>
      </w:r>
      <w:r w:rsidRPr="003D23FC">
        <w:rPr>
          <w:rFonts w:ascii="Times New Roman" w:hAnsi="Times New Roman" w:cs="Times New Roman"/>
          <w:position w:val="-38"/>
          <w:sz w:val="28"/>
          <w:szCs w:val="28"/>
        </w:rPr>
        <w:object w:dxaOrig="2799" w:dyaOrig="880">
          <v:shape id="_x0000_i1066" type="#_x0000_t75" style="width:139.8pt;height:44.35pt" o:ole="">
            <v:imagedata r:id="rId100" o:title=""/>
          </v:shape>
          <o:OLEObject Type="Embed" ProgID="Equation.DSMT4" ShapeID="_x0000_i1066" DrawAspect="Content" ObjectID="_1666544217" r:id="rId101"/>
        </w:object>
      </w:r>
      <w:r w:rsidRPr="003D23FC">
        <w:rPr>
          <w:rFonts w:ascii="Times New Roman" w:hAnsi="Times New Roman" w:cs="Times New Roman"/>
          <w:sz w:val="28"/>
          <w:szCs w:val="28"/>
        </w:rPr>
        <w:t xml:space="preserve">                   б) </w:t>
      </w:r>
      <w:r w:rsidRPr="003D23FC">
        <w:rPr>
          <w:rFonts w:ascii="Times New Roman" w:hAnsi="Times New Roman" w:cs="Times New Roman"/>
          <w:position w:val="-38"/>
          <w:sz w:val="28"/>
          <w:szCs w:val="28"/>
        </w:rPr>
        <w:object w:dxaOrig="2600" w:dyaOrig="880">
          <v:shape id="_x0000_i1067" type="#_x0000_t75" style="width:129.75pt;height:44.35pt" o:ole="">
            <v:imagedata r:id="rId102" o:title=""/>
          </v:shape>
          <o:OLEObject Type="Embed" ProgID="Equation.DSMT4" ShapeID="_x0000_i1067" DrawAspect="Content" ObjectID="_1666544218" r:id="rId103"/>
        </w:object>
      </w:r>
    </w:p>
    <w:p w:rsidR="003D23FC" w:rsidRPr="003D23FC" w:rsidRDefault="003D23FC" w:rsidP="003D23FC">
      <w:pPr>
        <w:rPr>
          <w:rFonts w:ascii="Times New Roman" w:hAnsi="Times New Roman" w:cs="Times New Roman"/>
          <w:b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>Примерные индивидуальные домашние задания (ИДЗ)</w:t>
      </w:r>
    </w:p>
    <w:p w:rsidR="003D23FC" w:rsidRPr="003D23FC" w:rsidRDefault="003D23FC" w:rsidP="003D23FC">
      <w:pPr>
        <w:spacing w:before="120" w:after="1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>ИДЗ №1 «Пределы»</w:t>
      </w:r>
    </w:p>
    <w:p w:rsidR="003D23FC" w:rsidRPr="003D23FC" w:rsidRDefault="003D23FC" w:rsidP="003D23FC">
      <w:pPr>
        <w:spacing w:before="120" w:after="1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D23FC" w:rsidRPr="003D23FC" w:rsidRDefault="003D23FC" w:rsidP="003D23F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>Вычислите пределы функций:</w:t>
      </w:r>
    </w:p>
    <w:p w:rsidR="003D23FC" w:rsidRPr="003D23FC" w:rsidRDefault="003D23FC" w:rsidP="003D23F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1. </w:t>
      </w:r>
      <w:r w:rsidRPr="003D23FC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7BECB6B8" wp14:editId="432A9F83">
            <wp:extent cx="902335" cy="39179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3FC">
        <w:rPr>
          <w:rFonts w:ascii="Times New Roman" w:hAnsi="Times New Roman" w:cs="Times New Roman"/>
          <w:sz w:val="28"/>
          <w:szCs w:val="28"/>
        </w:rPr>
        <w:t xml:space="preserve">;                             2. </w:t>
      </w:r>
      <w:r w:rsidRPr="003D23FC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5536495E" wp14:editId="1EA980C1">
            <wp:extent cx="1199515" cy="39179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3FC">
        <w:rPr>
          <w:rFonts w:ascii="Times New Roman" w:hAnsi="Times New Roman" w:cs="Times New Roman"/>
          <w:sz w:val="28"/>
          <w:szCs w:val="28"/>
        </w:rPr>
        <w:t>;</w:t>
      </w:r>
    </w:p>
    <w:p w:rsidR="003D23FC" w:rsidRPr="003D23FC" w:rsidRDefault="003D23FC" w:rsidP="003D23F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3. </w:t>
      </w:r>
      <w:r w:rsidRPr="003D23FC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 wp14:anchorId="67BD2B47" wp14:editId="5F32215A">
            <wp:extent cx="795655" cy="3683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65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3FC">
        <w:rPr>
          <w:rFonts w:ascii="Times New Roman" w:hAnsi="Times New Roman" w:cs="Times New Roman"/>
          <w:sz w:val="28"/>
          <w:szCs w:val="28"/>
        </w:rPr>
        <w:t xml:space="preserve">;                               4. </w:t>
      </w:r>
      <w:r w:rsidRPr="003D23FC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21365C61" wp14:editId="3D82B12E">
            <wp:extent cx="1021080" cy="3683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3FC">
        <w:rPr>
          <w:rFonts w:ascii="Times New Roman" w:hAnsi="Times New Roman" w:cs="Times New Roman"/>
          <w:sz w:val="28"/>
          <w:szCs w:val="28"/>
        </w:rPr>
        <w:t>;</w:t>
      </w:r>
    </w:p>
    <w:p w:rsidR="003D23FC" w:rsidRPr="003D23FC" w:rsidRDefault="003D23FC" w:rsidP="003D23F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5. </w:t>
      </w:r>
      <w:r w:rsidRPr="003D23FC">
        <w:rPr>
          <w:rFonts w:ascii="Times New Roman" w:hAnsi="Times New Roman" w:cs="Times New Roman"/>
          <w:noProof/>
          <w:position w:val="-20"/>
          <w:sz w:val="28"/>
          <w:szCs w:val="28"/>
        </w:rPr>
        <w:drawing>
          <wp:inline distT="0" distB="0" distL="0" distR="0" wp14:anchorId="59D4178A" wp14:editId="3897DD34">
            <wp:extent cx="1021080" cy="27305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3FC">
        <w:rPr>
          <w:rFonts w:ascii="Times New Roman" w:hAnsi="Times New Roman" w:cs="Times New Roman"/>
          <w:sz w:val="28"/>
          <w:szCs w:val="28"/>
        </w:rPr>
        <w:t xml:space="preserve">;                        6. </w:t>
      </w:r>
      <w:r w:rsidRPr="003D23FC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 wp14:anchorId="350DE617" wp14:editId="7140BDCB">
            <wp:extent cx="795655" cy="39179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65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3FC">
        <w:rPr>
          <w:rFonts w:ascii="Times New Roman" w:hAnsi="Times New Roman" w:cs="Times New Roman"/>
          <w:sz w:val="28"/>
          <w:szCs w:val="28"/>
        </w:rPr>
        <w:t>;</w:t>
      </w:r>
    </w:p>
    <w:p w:rsidR="003D23FC" w:rsidRPr="003D23FC" w:rsidRDefault="003D23FC" w:rsidP="003D23F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7. </w:t>
      </w:r>
      <w:r w:rsidRPr="003D23FC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 wp14:anchorId="5BBE12D9" wp14:editId="25E603A6">
            <wp:extent cx="795655" cy="43942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65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3FC">
        <w:rPr>
          <w:rFonts w:ascii="Times New Roman" w:hAnsi="Times New Roman" w:cs="Times New Roman"/>
          <w:sz w:val="28"/>
          <w:szCs w:val="28"/>
        </w:rPr>
        <w:t xml:space="preserve">;                               8. </w:t>
      </w:r>
      <w:r w:rsidRPr="003D23FC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 wp14:anchorId="0426B19A" wp14:editId="5B78208F">
            <wp:extent cx="1021080" cy="40386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3FC">
        <w:rPr>
          <w:rFonts w:ascii="Times New Roman" w:hAnsi="Times New Roman" w:cs="Times New Roman"/>
          <w:sz w:val="28"/>
          <w:szCs w:val="28"/>
        </w:rPr>
        <w:t>.</w:t>
      </w:r>
    </w:p>
    <w:p w:rsidR="003D23FC" w:rsidRPr="003D23FC" w:rsidRDefault="003D23FC" w:rsidP="003D23F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9. Исследуйте на непрерывность функцию </w:t>
      </w:r>
      <w:r w:rsidRPr="003D23F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A85EFF5" wp14:editId="6F5353F5">
            <wp:extent cx="735965" cy="32067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965" cy="32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3FC">
        <w:rPr>
          <w:rFonts w:ascii="Times New Roman" w:hAnsi="Times New Roman" w:cs="Times New Roman"/>
          <w:sz w:val="28"/>
          <w:szCs w:val="28"/>
        </w:rPr>
        <w:t xml:space="preserve"> в точках </w:t>
      </w:r>
      <w:r w:rsidRPr="003D23F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AC8C28E" wp14:editId="32DCB8CC">
            <wp:extent cx="344170" cy="20193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3FC">
        <w:rPr>
          <w:rFonts w:ascii="Times New Roman" w:hAnsi="Times New Roman" w:cs="Times New Roman"/>
          <w:sz w:val="28"/>
          <w:szCs w:val="28"/>
        </w:rPr>
        <w:t xml:space="preserve">  и </w:t>
      </w:r>
      <w:r w:rsidRPr="003D23F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8AA43A6" wp14:editId="16F21378">
            <wp:extent cx="368300" cy="18986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3FC">
        <w:rPr>
          <w:rFonts w:ascii="Times New Roman" w:hAnsi="Times New Roman" w:cs="Times New Roman"/>
          <w:sz w:val="28"/>
          <w:szCs w:val="28"/>
        </w:rPr>
        <w:t xml:space="preserve">.  Сделайте схематический чертеж.   </w:t>
      </w:r>
    </w:p>
    <w:p w:rsidR="003D23FC" w:rsidRPr="00B62D1A" w:rsidRDefault="003D23FC" w:rsidP="003D23F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10. Найдите точки разрыва функции. </w:t>
      </w:r>
      <w:r w:rsidRPr="00B62D1A">
        <w:rPr>
          <w:rFonts w:ascii="Times New Roman" w:hAnsi="Times New Roman" w:cs="Times New Roman"/>
          <w:sz w:val="28"/>
          <w:szCs w:val="28"/>
        </w:rPr>
        <w:t>Сделайте чертеж.</w:t>
      </w:r>
    </w:p>
    <w:p w:rsidR="003D23FC" w:rsidRPr="003D23FC" w:rsidRDefault="003D23FC" w:rsidP="003D23FC">
      <w:pPr>
        <w:spacing w:line="360" w:lineRule="auto"/>
        <w:jc w:val="center"/>
        <w:rPr>
          <w:rFonts w:ascii="Times New Roman" w:hAnsi="Times New Roman" w:cs="Times New Roman"/>
          <w:position w:val="-52"/>
          <w:sz w:val="28"/>
          <w:szCs w:val="28"/>
        </w:rPr>
      </w:pPr>
      <w:r w:rsidRPr="003D23FC">
        <w:rPr>
          <w:rFonts w:ascii="Times New Roman" w:hAnsi="Times New Roman" w:cs="Times New Roman"/>
          <w:noProof/>
          <w:position w:val="-52"/>
          <w:sz w:val="28"/>
          <w:szCs w:val="28"/>
        </w:rPr>
        <w:drawing>
          <wp:inline distT="0" distB="0" distL="0" distR="0" wp14:anchorId="5FE1A61A" wp14:editId="6EAE2688">
            <wp:extent cx="1306195" cy="57023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195" cy="57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3FC" w:rsidRPr="003D23FC" w:rsidRDefault="003D23FC" w:rsidP="003D23FC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D23FC">
        <w:rPr>
          <w:rFonts w:ascii="Times New Roman" w:hAnsi="Times New Roman" w:cs="Times New Roman"/>
          <w:b/>
          <w:position w:val="-52"/>
          <w:sz w:val="28"/>
          <w:szCs w:val="28"/>
        </w:rPr>
        <w:t>ИДЗ №2 «Неопределенные интегралы»</w:t>
      </w:r>
    </w:p>
    <w:p w:rsidR="003D23FC" w:rsidRPr="003D23FC" w:rsidRDefault="00151E19" w:rsidP="003D23FC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x 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 w:hAnsi="Cambria Math" w:cs="Times New Roman"/>
            <w:sz w:val="28"/>
            <w:szCs w:val="28"/>
          </w:rPr>
          <m:t>dx</m:t>
        </m:r>
      </m:oMath>
    </w:p>
    <w:p w:rsidR="003D23FC" w:rsidRPr="003D23FC" w:rsidRDefault="00151E19" w:rsidP="003D23FC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rad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rad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dx</m:t>
            </m:r>
          </m:e>
        </m:nary>
      </m:oMath>
    </w:p>
    <w:p w:rsidR="003D23FC" w:rsidRPr="003D23FC" w:rsidRDefault="00151E19" w:rsidP="003D23FC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+arctgx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nary>
        <m:box>
          <m:boxPr>
            <m:diff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boxPr>
          <m:e>
            <m:r>
              <w:rPr>
                <w:rFonts w:ascii="Cambria Math" w:hAnsi="Cambria Math" w:cs="Times New Roman"/>
                <w:sz w:val="28"/>
                <w:szCs w:val="28"/>
              </w:rPr>
              <m:t>dx</m:t>
            </m:r>
          </m:e>
        </m:box>
      </m:oMath>
    </w:p>
    <w:p w:rsidR="003D23FC" w:rsidRPr="003D23FC" w:rsidRDefault="00151E19" w:rsidP="003D23FC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den>
            </m:f>
          </m:e>
        </m:nary>
        <m:box>
          <m:boxPr>
            <m:diff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boxPr>
          <m:e>
            <m:r>
              <w:rPr>
                <w:rFonts w:ascii="Cambria Math" w:hAnsi="Cambria Math" w:cs="Times New Roman"/>
                <w:sz w:val="28"/>
                <w:szCs w:val="28"/>
              </w:rPr>
              <m:t>dx</m:t>
            </m:r>
          </m:e>
        </m:box>
      </m:oMath>
    </w:p>
    <w:p w:rsidR="003D23FC" w:rsidRPr="003D23FC" w:rsidRDefault="00151E19" w:rsidP="003D23FC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x sin5x dx</m:t>
                </m:r>
              </m:e>
            </m:func>
          </m:e>
        </m:nary>
      </m:oMath>
    </w:p>
    <w:p w:rsidR="003D23FC" w:rsidRPr="003D23FC" w:rsidRDefault="00151E19" w:rsidP="003D23FC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1)dx</m:t>
            </m:r>
          </m:e>
        </m:nary>
      </m:oMath>
    </w:p>
    <w:p w:rsidR="003D23FC" w:rsidRPr="003D23FC" w:rsidRDefault="00151E19" w:rsidP="003D23FC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2x-5)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8x-21</m:t>
                </m:r>
              </m:den>
            </m:f>
          </m:e>
        </m:nary>
        <m:r>
          <w:rPr>
            <w:rFonts w:ascii="Cambria Math" w:hAnsi="Cambria Math" w:cs="Times New Roman"/>
            <w:sz w:val="28"/>
            <w:szCs w:val="28"/>
          </w:rPr>
          <m:t>dx</m:t>
        </m:r>
      </m:oMath>
    </w:p>
    <w:p w:rsidR="003D23FC" w:rsidRPr="003D23FC" w:rsidRDefault="00151E19" w:rsidP="003D23FC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5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4x-4</m:t>
                </m:r>
              </m:num>
              <m:den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x-2)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dx</m:t>
            </m:r>
          </m:e>
        </m:nary>
      </m:oMath>
    </w:p>
    <w:p w:rsidR="003D23FC" w:rsidRPr="003D23FC" w:rsidRDefault="00151E19" w:rsidP="003D23FC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+3sinx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+cosx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dx</m:t>
            </m:r>
          </m:e>
        </m:nary>
      </m:oMath>
    </w:p>
    <w:p w:rsidR="003D23FC" w:rsidRPr="003D23FC" w:rsidRDefault="00151E19" w:rsidP="003D23FC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</m:t>
                    </m:r>
                  </m:e>
                </m:rad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p>
                </m:sSup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dx</m:t>
            </m:r>
          </m:e>
        </m:nary>
      </m:oMath>
    </w:p>
    <w:p w:rsidR="003D23FC" w:rsidRPr="003D23FC" w:rsidRDefault="003D23FC" w:rsidP="003D23FC">
      <w:pPr>
        <w:ind w:left="567"/>
        <w:contextualSpacing/>
        <w:rPr>
          <w:rFonts w:ascii="Times New Roman" w:hAnsi="Times New Roman" w:cs="Times New Roman"/>
          <w:sz w:val="28"/>
          <w:szCs w:val="28"/>
        </w:rPr>
      </w:pPr>
    </w:p>
    <w:p w:rsidR="003D23FC" w:rsidRPr="003D23FC" w:rsidRDefault="003D23FC" w:rsidP="003D23FC">
      <w:pPr>
        <w:ind w:left="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>ИДЗ №3 «ФНП»</w:t>
      </w:r>
    </w:p>
    <w:p w:rsidR="003D23FC" w:rsidRPr="003D23FC" w:rsidRDefault="003D23FC" w:rsidP="003D23FC">
      <w:pPr>
        <w:numPr>
          <w:ilvl w:val="0"/>
          <w:numId w:val="2"/>
        </w:numPr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Найти </w:t>
      </w:r>
      <w:r w:rsidRPr="003D23FC">
        <w:rPr>
          <w:rFonts w:ascii="Times New Roman" w:hAnsi="Times New Roman" w:cs="Times New Roman"/>
          <w:position w:val="-14"/>
          <w:sz w:val="28"/>
          <w:szCs w:val="28"/>
        </w:rPr>
        <w:object w:dxaOrig="600" w:dyaOrig="380">
          <v:shape id="_x0000_i1068" type="#_x0000_t75" style="width:30.15pt;height:18.4pt" o:ole="">
            <v:imagedata r:id="rId116" o:title=""/>
          </v:shape>
          <o:OLEObject Type="Embed" ProgID="Equation.3" ShapeID="_x0000_i1068" DrawAspect="Content" ObjectID="_1666544219" r:id="rId117"/>
        </w:object>
      </w:r>
      <w:r w:rsidRPr="003D23FC">
        <w:rPr>
          <w:rFonts w:ascii="Times New Roman" w:hAnsi="Times New Roman" w:cs="Times New Roman"/>
          <w:sz w:val="28"/>
          <w:szCs w:val="28"/>
        </w:rPr>
        <w:t>, если</w:t>
      </w:r>
      <w:r w:rsidRPr="003D23FC">
        <w:rPr>
          <w:rFonts w:ascii="Times New Roman" w:hAnsi="Times New Roman" w:cs="Times New Roman"/>
          <w:position w:val="-10"/>
          <w:sz w:val="28"/>
          <w:szCs w:val="28"/>
        </w:rPr>
        <w:object w:dxaOrig="1760" w:dyaOrig="360">
          <v:shape id="_x0000_i1069" type="#_x0000_t75" style="width:87.9pt;height:18.4pt" o:ole="">
            <v:imagedata r:id="rId118" o:title=""/>
          </v:shape>
          <o:OLEObject Type="Embed" ProgID="Equation.3" ShapeID="_x0000_i1069" DrawAspect="Content" ObjectID="_1666544220" r:id="rId119"/>
        </w:object>
      </w:r>
      <w:r w:rsidRPr="003D23FC">
        <w:rPr>
          <w:rFonts w:ascii="Times New Roman" w:hAnsi="Times New Roman" w:cs="Times New Roman"/>
          <w:sz w:val="28"/>
          <w:szCs w:val="28"/>
        </w:rPr>
        <w:t>.</w:t>
      </w:r>
    </w:p>
    <w:p w:rsidR="003D23FC" w:rsidRPr="003D23FC" w:rsidRDefault="003D23FC" w:rsidP="003D23FC">
      <w:pPr>
        <w:numPr>
          <w:ilvl w:val="0"/>
          <w:numId w:val="2"/>
        </w:numPr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Вычислить приближённое значение функции </w:t>
      </w:r>
      <w:r w:rsidRPr="003D23FC">
        <w:rPr>
          <w:rFonts w:ascii="Times New Roman" w:hAnsi="Times New Roman" w:cs="Times New Roman"/>
          <w:position w:val="-8"/>
          <w:sz w:val="28"/>
          <w:szCs w:val="28"/>
        </w:rPr>
        <w:object w:dxaOrig="1420" w:dyaOrig="400">
          <v:shape id="_x0000_i1070" type="#_x0000_t75" style="width:71.15pt;height:19.25pt" o:ole="">
            <v:imagedata r:id="rId120" o:title=""/>
          </v:shape>
          <o:OLEObject Type="Embed" ProgID="Equation.3" ShapeID="_x0000_i1070" DrawAspect="Content" ObjectID="_1666544221" r:id="rId121"/>
        </w:object>
      </w:r>
      <w:r w:rsidRPr="003D23FC">
        <w:rPr>
          <w:rFonts w:ascii="Times New Roman" w:hAnsi="Times New Roman" w:cs="Times New Roman"/>
          <w:sz w:val="28"/>
          <w:szCs w:val="28"/>
        </w:rPr>
        <w:t>в точке</w:t>
      </w:r>
      <w:proofErr w:type="gramStart"/>
      <w:r w:rsidRPr="003D23FC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3D23FC">
        <w:rPr>
          <w:rFonts w:ascii="Times New Roman" w:hAnsi="Times New Roman" w:cs="Times New Roman"/>
          <w:sz w:val="28"/>
          <w:szCs w:val="28"/>
        </w:rPr>
        <w:t xml:space="preserve"> (2,03:0,02).</w:t>
      </w:r>
    </w:p>
    <w:p w:rsidR="003D23FC" w:rsidRPr="003D23FC" w:rsidRDefault="003D23FC" w:rsidP="003D23FC">
      <w:pPr>
        <w:numPr>
          <w:ilvl w:val="0"/>
          <w:numId w:val="2"/>
        </w:numPr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Найти экстремум функции </w:t>
      </w:r>
      <w:r w:rsidRPr="003D23FC">
        <w:rPr>
          <w:rFonts w:ascii="Times New Roman" w:hAnsi="Times New Roman" w:cs="Times New Roman"/>
          <w:position w:val="-10"/>
          <w:sz w:val="28"/>
          <w:szCs w:val="28"/>
        </w:rPr>
        <w:object w:dxaOrig="2180" w:dyaOrig="360">
          <v:shape id="_x0000_i1071" type="#_x0000_t75" style="width:109.65pt;height:18.4pt" o:ole="">
            <v:imagedata r:id="rId122" o:title=""/>
          </v:shape>
          <o:OLEObject Type="Embed" ProgID="Equation.3" ShapeID="_x0000_i1071" DrawAspect="Content" ObjectID="_1666544222" r:id="rId123"/>
        </w:object>
      </w:r>
    </w:p>
    <w:p w:rsidR="003D23FC" w:rsidRPr="003D23FC" w:rsidRDefault="003D23FC" w:rsidP="003D23FC">
      <w:pPr>
        <w:spacing w:before="120" w:after="120"/>
        <w:ind w:left="1080"/>
        <w:rPr>
          <w:rFonts w:ascii="Times New Roman" w:hAnsi="Times New Roman" w:cs="Times New Roman"/>
          <w:sz w:val="28"/>
          <w:szCs w:val="28"/>
        </w:rPr>
      </w:pPr>
    </w:p>
    <w:p w:rsidR="003D23FC" w:rsidRPr="003D23FC" w:rsidRDefault="003D23FC" w:rsidP="003D23FC">
      <w:pPr>
        <w:spacing w:before="120" w:after="120"/>
        <w:ind w:left="10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>ИДЗ №4 «Матрицы. Определители. Системы»</w:t>
      </w:r>
    </w:p>
    <w:p w:rsidR="003D23FC" w:rsidRPr="003D23FC" w:rsidRDefault="003D23FC" w:rsidP="003D23FC">
      <w:pPr>
        <w:widowControl w:val="0"/>
        <w:numPr>
          <w:ilvl w:val="0"/>
          <w:numId w:val="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>Найти матрицу Х. Проверить правильность решения подстановкой найденной матрицы в исходное уравнение.</w:t>
      </w:r>
    </w:p>
    <w:p w:rsidR="003D23FC" w:rsidRPr="003D23FC" w:rsidRDefault="003D23FC" w:rsidP="003D23FC">
      <w:pPr>
        <w:tabs>
          <w:tab w:val="left" w:pos="284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A092F9C" wp14:editId="3D74456B">
            <wp:extent cx="1211580" cy="18986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3FC">
        <w:rPr>
          <w:rFonts w:ascii="Times New Roman" w:hAnsi="Times New Roman" w:cs="Times New Roman"/>
          <w:sz w:val="28"/>
          <w:szCs w:val="28"/>
        </w:rPr>
        <w:t>, если</w:t>
      </w:r>
    </w:p>
    <w:p w:rsidR="003D23FC" w:rsidRPr="003D23FC" w:rsidRDefault="003D23FC" w:rsidP="003D23FC">
      <w:pPr>
        <w:tabs>
          <w:tab w:val="left" w:pos="284"/>
        </w:tabs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noProof/>
          <w:position w:val="-42"/>
          <w:sz w:val="28"/>
          <w:szCs w:val="28"/>
        </w:rPr>
        <w:drawing>
          <wp:inline distT="0" distB="0" distL="0" distR="0" wp14:anchorId="3097FA3B" wp14:editId="51677389">
            <wp:extent cx="2957195" cy="60579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7195" cy="60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3FC" w:rsidRPr="003D23FC" w:rsidRDefault="003D23FC" w:rsidP="003D23FC">
      <w:pPr>
        <w:tabs>
          <w:tab w:val="left" w:pos="284"/>
        </w:tabs>
        <w:rPr>
          <w:rFonts w:ascii="Times New Roman" w:hAnsi="Times New Roman" w:cs="Times New Roman"/>
          <w:b/>
          <w:sz w:val="28"/>
          <w:szCs w:val="28"/>
        </w:rPr>
      </w:pPr>
    </w:p>
    <w:p w:rsidR="003D23FC" w:rsidRPr="003D23FC" w:rsidRDefault="003D23FC" w:rsidP="003D23FC">
      <w:pPr>
        <w:tabs>
          <w:tab w:val="left" w:pos="284"/>
        </w:tabs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 xml:space="preserve">2.   </w:t>
      </w:r>
      <w:r w:rsidRPr="003D23FC">
        <w:rPr>
          <w:rFonts w:ascii="Times New Roman" w:hAnsi="Times New Roman" w:cs="Times New Roman"/>
          <w:sz w:val="28"/>
          <w:szCs w:val="28"/>
        </w:rPr>
        <w:t>Решить систему линейных уравнений тремя способами:</w:t>
      </w:r>
    </w:p>
    <w:p w:rsidR="003D23FC" w:rsidRPr="003D23FC" w:rsidRDefault="003D23FC" w:rsidP="003D23FC">
      <w:pPr>
        <w:tabs>
          <w:tab w:val="left" w:pos="284"/>
        </w:tabs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 xml:space="preserve">- по формулам </w:t>
      </w:r>
      <w:proofErr w:type="spellStart"/>
      <w:r w:rsidRPr="003D23FC">
        <w:rPr>
          <w:rFonts w:ascii="Times New Roman" w:hAnsi="Times New Roman" w:cs="Times New Roman"/>
          <w:sz w:val="28"/>
          <w:szCs w:val="28"/>
        </w:rPr>
        <w:t>Крамера</w:t>
      </w:r>
      <w:proofErr w:type="spellEnd"/>
      <w:r w:rsidRPr="003D23FC">
        <w:rPr>
          <w:rFonts w:ascii="Times New Roman" w:hAnsi="Times New Roman" w:cs="Times New Roman"/>
          <w:sz w:val="28"/>
          <w:szCs w:val="28"/>
        </w:rPr>
        <w:t>,</w:t>
      </w:r>
    </w:p>
    <w:p w:rsidR="003D23FC" w:rsidRPr="003D23FC" w:rsidRDefault="003D23FC" w:rsidP="003D23FC">
      <w:pPr>
        <w:tabs>
          <w:tab w:val="left" w:pos="284"/>
        </w:tabs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>- матричным методом (с помощью обратной матрицы),</w:t>
      </w:r>
    </w:p>
    <w:p w:rsidR="003D23FC" w:rsidRPr="003D23FC" w:rsidRDefault="003D23FC" w:rsidP="003D23FC">
      <w:pPr>
        <w:tabs>
          <w:tab w:val="left" w:pos="284"/>
        </w:tabs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t>- методом Гаусса.</w:t>
      </w:r>
    </w:p>
    <w:p w:rsidR="003D23FC" w:rsidRPr="003D23FC" w:rsidRDefault="003D23FC" w:rsidP="003D23FC">
      <w:pPr>
        <w:tabs>
          <w:tab w:val="left" w:pos="284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D23FC">
        <w:rPr>
          <w:rFonts w:ascii="Times New Roman" w:hAnsi="Times New Roman" w:cs="Times New Roman"/>
          <w:b/>
          <w:noProof/>
          <w:position w:val="-42"/>
          <w:sz w:val="28"/>
          <w:szCs w:val="28"/>
        </w:rPr>
        <w:drawing>
          <wp:inline distT="0" distB="0" distL="0" distR="0" wp14:anchorId="08C84143" wp14:editId="057C6FCD">
            <wp:extent cx="1175385" cy="60579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5385" cy="60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3FC" w:rsidRPr="003D23FC" w:rsidRDefault="003D23FC" w:rsidP="003D23FC">
      <w:pPr>
        <w:tabs>
          <w:tab w:val="left" w:pos="284"/>
        </w:tabs>
        <w:rPr>
          <w:rFonts w:ascii="Times New Roman" w:hAnsi="Times New Roman" w:cs="Times New Roman"/>
          <w:b/>
          <w:sz w:val="28"/>
          <w:szCs w:val="28"/>
        </w:rPr>
      </w:pPr>
    </w:p>
    <w:p w:rsidR="003D23FC" w:rsidRPr="003D23FC" w:rsidRDefault="003D23FC" w:rsidP="003D23FC">
      <w:pPr>
        <w:tabs>
          <w:tab w:val="left" w:pos="284"/>
        </w:tabs>
        <w:rPr>
          <w:rFonts w:ascii="Times New Roman" w:hAnsi="Times New Roman" w:cs="Times New Roman"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 xml:space="preserve">3. </w:t>
      </w:r>
      <w:r w:rsidRPr="003D23FC">
        <w:rPr>
          <w:rFonts w:ascii="Times New Roman" w:hAnsi="Times New Roman" w:cs="Times New Roman"/>
          <w:sz w:val="28"/>
          <w:szCs w:val="28"/>
        </w:rPr>
        <w:t>Решить системы уравнений методом Гаусса, сделать вывод о совместности. В неопределенных системах найти общее и частное решение и сделать проверку.</w:t>
      </w:r>
    </w:p>
    <w:p w:rsidR="003D23FC" w:rsidRPr="003D23FC" w:rsidRDefault="003D23FC" w:rsidP="003D23FC">
      <w:pPr>
        <w:tabs>
          <w:tab w:val="left" w:pos="284"/>
        </w:tabs>
        <w:rPr>
          <w:rFonts w:ascii="Times New Roman" w:hAnsi="Times New Roman" w:cs="Times New Roman"/>
          <w:b/>
          <w:sz w:val="28"/>
          <w:szCs w:val="28"/>
        </w:rPr>
      </w:pPr>
      <w:r w:rsidRPr="003D23FC">
        <w:rPr>
          <w:rFonts w:ascii="Times New Roman" w:hAnsi="Times New Roman" w:cs="Times New Roman"/>
          <w:sz w:val="28"/>
          <w:szCs w:val="28"/>
        </w:rPr>
        <w:lastRenderedPageBreak/>
        <w:t xml:space="preserve">  а)</w:t>
      </w:r>
      <w:r w:rsidRPr="003D23F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D23FC">
        <w:rPr>
          <w:rFonts w:ascii="Times New Roman" w:hAnsi="Times New Roman" w:cs="Times New Roman"/>
          <w:b/>
          <w:noProof/>
          <w:position w:val="-42"/>
          <w:sz w:val="28"/>
          <w:szCs w:val="28"/>
        </w:rPr>
        <w:drawing>
          <wp:inline distT="0" distB="0" distL="0" distR="0" wp14:anchorId="11D9B164" wp14:editId="6776F95B">
            <wp:extent cx="1437005" cy="60579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5" cy="60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3FC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3D23FC">
        <w:rPr>
          <w:rFonts w:ascii="Times New Roman" w:hAnsi="Times New Roman" w:cs="Times New Roman"/>
          <w:sz w:val="28"/>
          <w:szCs w:val="28"/>
        </w:rPr>
        <w:t>б)</w:t>
      </w:r>
      <w:r w:rsidRPr="003D23F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D23FC">
        <w:rPr>
          <w:rFonts w:ascii="Times New Roman" w:hAnsi="Times New Roman" w:cs="Times New Roman"/>
          <w:b/>
          <w:noProof/>
          <w:position w:val="-58"/>
          <w:sz w:val="28"/>
          <w:szCs w:val="28"/>
        </w:rPr>
        <w:drawing>
          <wp:inline distT="0" distB="0" distL="0" distR="0" wp14:anchorId="5A490275" wp14:editId="3DF019A5">
            <wp:extent cx="1567815" cy="80772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815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3FC" w:rsidRPr="003D23FC" w:rsidRDefault="003D23FC" w:rsidP="003D23FC">
      <w:pPr>
        <w:pStyle w:val="1"/>
        <w:rPr>
          <w:rStyle w:val="FontStyle20"/>
          <w:rFonts w:ascii="Times New Roman" w:hAnsi="Times New Roman" w:cs="Times New Roman"/>
          <w:sz w:val="28"/>
          <w:szCs w:val="28"/>
        </w:rPr>
        <w:sectPr w:rsidR="003D23FC" w:rsidRPr="003D23FC" w:rsidSect="00160521">
          <w:footerReference w:type="even" r:id="rId129"/>
          <w:footerReference w:type="default" r:id="rId130"/>
          <w:pgSz w:w="11907" w:h="16840" w:code="9"/>
          <w:pgMar w:top="567" w:right="851" w:bottom="567" w:left="1701" w:header="720" w:footer="720" w:gutter="0"/>
          <w:cols w:space="720"/>
          <w:noEndnote/>
          <w:titlePg/>
          <w:docGrid w:linePitch="326"/>
        </w:sectPr>
      </w:pPr>
    </w:p>
    <w:p w:rsidR="003D23FC" w:rsidRPr="003D23FC" w:rsidRDefault="003D23FC" w:rsidP="003D23FC">
      <w:pPr>
        <w:pStyle w:val="1"/>
        <w:rPr>
          <w:rStyle w:val="FontStyle15"/>
          <w:sz w:val="28"/>
          <w:szCs w:val="28"/>
        </w:rPr>
      </w:pPr>
      <w:r w:rsidRPr="003D23FC">
        <w:rPr>
          <w:rStyle w:val="FontStyle15"/>
          <w:sz w:val="28"/>
          <w:szCs w:val="28"/>
        </w:rPr>
        <w:lastRenderedPageBreak/>
        <w:t>Приложение 2</w:t>
      </w:r>
    </w:p>
    <w:p w:rsidR="003D23FC" w:rsidRPr="003D23FC" w:rsidRDefault="003D23FC" w:rsidP="003D23FC">
      <w:pPr>
        <w:pStyle w:val="1"/>
        <w:rPr>
          <w:rStyle w:val="FontStyle20"/>
          <w:rFonts w:ascii="Times New Roman" w:hAnsi="Times New Roman" w:cs="Times New Roman"/>
          <w:sz w:val="28"/>
          <w:szCs w:val="28"/>
        </w:rPr>
      </w:pPr>
      <w:r w:rsidRPr="003D23FC">
        <w:rPr>
          <w:rStyle w:val="FontStyle20"/>
          <w:rFonts w:ascii="Times New Roman" w:hAnsi="Times New Roman" w:cs="Times New Roman"/>
          <w:sz w:val="28"/>
          <w:szCs w:val="28"/>
        </w:rPr>
        <w:t>7 Оценочные средства для проведения промежуточной аттестации</w:t>
      </w:r>
    </w:p>
    <w:p w:rsidR="003D23FC" w:rsidRPr="003D23FC" w:rsidRDefault="003D23FC" w:rsidP="003D23FC">
      <w:pPr>
        <w:rPr>
          <w:rFonts w:ascii="Times New Roman" w:hAnsi="Times New Roman" w:cs="Times New Roman"/>
          <w:b/>
          <w:sz w:val="28"/>
          <w:szCs w:val="28"/>
        </w:rPr>
      </w:pPr>
      <w:r w:rsidRPr="003D23FC">
        <w:rPr>
          <w:rFonts w:ascii="Times New Roman" w:hAnsi="Times New Roman" w:cs="Times New Roman"/>
          <w:b/>
          <w:sz w:val="28"/>
          <w:szCs w:val="28"/>
        </w:rPr>
        <w:t>а) Планируемые результаты обучения и оценочные средства для проведения промежуточной аттестации:</w:t>
      </w:r>
    </w:p>
    <w:p w:rsidR="003D23FC" w:rsidRPr="003D23FC" w:rsidRDefault="003D23FC" w:rsidP="003D23FC">
      <w:pPr>
        <w:rPr>
          <w:rFonts w:ascii="Times New Roman" w:hAnsi="Times New Roman" w:cs="Times New Roman"/>
          <w:color w:val="C00000"/>
          <w:sz w:val="28"/>
          <w:szCs w:val="28"/>
          <w:highlight w:val="yellow"/>
        </w:rPr>
      </w:pP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76"/>
        <w:gridCol w:w="4708"/>
        <w:gridCol w:w="9382"/>
      </w:tblGrid>
      <w:tr w:rsidR="003D23FC" w:rsidRPr="003D23FC" w:rsidTr="00D912D5">
        <w:trPr>
          <w:trHeight w:val="753"/>
          <w:tblHeader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D23FC" w:rsidRPr="003D23FC" w:rsidRDefault="003D23FC" w:rsidP="00D912D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Структурный элемент </w: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br/>
              <w:t>компетенции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D23FC" w:rsidRPr="003D23FC" w:rsidRDefault="003D23FC" w:rsidP="00D912D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Планируемые результаты обучения 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D23FC" w:rsidRPr="003D23FC" w:rsidRDefault="003D23FC" w:rsidP="00D912D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Оценочные средства</w:t>
            </w:r>
          </w:p>
        </w:tc>
      </w:tr>
      <w:tr w:rsidR="003D23FC" w:rsidRPr="0009278B" w:rsidTr="00D912D5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D23FC" w:rsidRPr="003D23FC" w:rsidRDefault="003D23FC" w:rsidP="00D912D5">
            <w:pPr>
              <w:rPr>
                <w:rFonts w:ascii="Times New Roman" w:hAnsi="Times New Roman" w:cs="Times New Roman"/>
                <w:color w:val="C00000"/>
                <w:sz w:val="28"/>
                <w:szCs w:val="28"/>
                <w:highlight w:val="yellow"/>
              </w:rPr>
            </w:pPr>
            <w:r w:rsidRPr="003D23F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ДПК-1 – использовать основные законы естественнонаучных дисциплин в профессиональной деятельности </w:t>
            </w:r>
          </w:p>
        </w:tc>
      </w:tr>
      <w:tr w:rsidR="003D23FC" w:rsidRPr="0009278B" w:rsidTr="00D912D5">
        <w:trPr>
          <w:trHeight w:val="225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Зна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D23FC" w:rsidRPr="003D23FC" w:rsidRDefault="003D23FC" w:rsidP="003D23FC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сновные определения и понятия;</w:t>
            </w:r>
          </w:p>
          <w:p w:rsidR="003D23FC" w:rsidRPr="003D23FC" w:rsidRDefault="003D23FC" w:rsidP="003D23FC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основные </w:t>
            </w:r>
            <w:r w:rsidRPr="003D23FC">
              <w:rPr>
                <w:rStyle w:val="FontStyle16"/>
                <w:b w:val="0"/>
                <w:sz w:val="28"/>
                <w:szCs w:val="28"/>
              </w:rPr>
              <w:t>методы дифференциального, интегрального исчисления  и применения их для решения задач математического анализа  и моделей  экономических задач</w:t>
            </w: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;</w:t>
            </w:r>
          </w:p>
          <w:p w:rsidR="003D23FC" w:rsidRPr="003D23FC" w:rsidRDefault="003D23FC" w:rsidP="003D23FC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ределения основных понятий, называет их структурные характеристики;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основные </w:t>
            </w:r>
            <w:r w:rsidRPr="003D23FC">
              <w:rPr>
                <w:rStyle w:val="FontStyle16"/>
                <w:b w:val="0"/>
                <w:sz w:val="28"/>
                <w:szCs w:val="28"/>
              </w:rPr>
              <w:t>методы исследования, используемые в математическом анализе</w:t>
            </w: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;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D23FC" w:rsidRPr="003D23FC" w:rsidRDefault="003D23FC" w:rsidP="003D23FC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Числовая последовательность и ее предел. Свойства сходящихся последовательностей.</w:t>
            </w:r>
          </w:p>
          <w:p w:rsidR="003D23FC" w:rsidRPr="003D23FC" w:rsidRDefault="003D23FC" w:rsidP="003D23FC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Функция одной переменной. Предел функции в точке и бесконечности. Условие существования предела. Односторонние пределы.</w:t>
            </w:r>
          </w:p>
          <w:p w:rsidR="003D23FC" w:rsidRPr="003D23FC" w:rsidRDefault="003D23FC" w:rsidP="003D23FC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Бесконечно малые и бесконечно большие функции и их свойства. Теорема о связи предела и бесконечно малой. Первый и второй замечательные пределы.</w:t>
            </w:r>
          </w:p>
          <w:p w:rsidR="003D23FC" w:rsidRPr="003D23FC" w:rsidRDefault="003D23FC" w:rsidP="003D23FC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Непрерывность функции в точке. Свойства функций, непрерывных в точке. Точки разрыва функций и их классификация.</w:t>
            </w:r>
          </w:p>
          <w:p w:rsidR="003D23FC" w:rsidRPr="003D23FC" w:rsidRDefault="003D23FC" w:rsidP="003D23FC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Производная. Механический, геометрический и экономический смысл производной. Связь непрерывности и дифференцируемости функции.</w:t>
            </w:r>
          </w:p>
          <w:p w:rsidR="003D23FC" w:rsidRPr="003D23FC" w:rsidRDefault="003D23FC" w:rsidP="003D23FC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Дифференциал функции, его свойства и применение в приближенных вычислениях.</w:t>
            </w:r>
          </w:p>
          <w:p w:rsidR="003D23FC" w:rsidRPr="003D23FC" w:rsidRDefault="003D23FC" w:rsidP="003D23FC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Правило </w:t>
            </w:r>
            <w:proofErr w:type="spell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Лопиталя</w:t>
            </w:r>
            <w:proofErr w:type="spell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 и его  применение  для вычисления пределов.</w:t>
            </w:r>
          </w:p>
          <w:p w:rsidR="003D23FC" w:rsidRPr="003D23FC" w:rsidRDefault="003D23FC" w:rsidP="003D23FC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Монотонность функции. Достаточное условие возрастания и убывания функции. Экстремум функции. Необходимое и достаточное условия существования точек экстремума. </w:t>
            </w:r>
          </w:p>
          <w:p w:rsidR="003D23FC" w:rsidRPr="003D23FC" w:rsidRDefault="003D23FC" w:rsidP="003D23FC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Выпуклость, вогнутость функции. Достаточное условие выпуклости и вогнутости функции. Точки перегиба. Необходимое и достаточное условия существования точек перегиба.</w:t>
            </w:r>
          </w:p>
          <w:p w:rsidR="003D23FC" w:rsidRPr="003D23FC" w:rsidRDefault="003D23FC" w:rsidP="003D23FC">
            <w:pPr>
              <w:widowControl w:val="0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C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Асимптоты графика функции: вертикальные, горизонтальные и наклонные асимптоты и условия их существования.</w:t>
            </w:r>
          </w:p>
          <w:p w:rsidR="003D23FC" w:rsidRPr="003D23FC" w:rsidRDefault="003D23FC" w:rsidP="003D23FC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Первообразная. Неопределенный интеграл и его свойства. </w:t>
            </w:r>
          </w:p>
          <w:p w:rsidR="003D23FC" w:rsidRPr="003D23FC" w:rsidRDefault="003D23FC" w:rsidP="003D23FC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Методы интегрирования (метод замены переменной, метод интегрирования по частям).</w:t>
            </w:r>
          </w:p>
          <w:p w:rsidR="003D23FC" w:rsidRPr="003D23FC" w:rsidRDefault="003D23FC" w:rsidP="003D23FC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Задачи, приводящие к понятию определенного интеграла (о площади криволинейной трапеции, о пройденном пути, об объеме произведенной продукции).</w:t>
            </w:r>
          </w:p>
          <w:p w:rsidR="003D23FC" w:rsidRPr="003D23FC" w:rsidRDefault="003D23FC" w:rsidP="003D23FC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Определенный интеграл и его свойства. </w:t>
            </w:r>
          </w:p>
          <w:p w:rsidR="003D23FC" w:rsidRPr="003D23FC" w:rsidRDefault="003D23FC" w:rsidP="003D23FC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Интеграл с переменным верхним пределом и его свойства.</w:t>
            </w:r>
          </w:p>
          <w:p w:rsidR="003D23FC" w:rsidRPr="003D23FC" w:rsidRDefault="003D23FC" w:rsidP="003D23FC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Формула Ньютона – Лейбница.</w:t>
            </w:r>
          </w:p>
          <w:p w:rsidR="003D23FC" w:rsidRPr="003D23FC" w:rsidRDefault="003D23FC" w:rsidP="003D23FC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Несобственные интегралы первого рода и их свойства.</w:t>
            </w:r>
          </w:p>
        </w:tc>
      </w:tr>
      <w:tr w:rsidR="003D23FC" w:rsidRPr="0009278B" w:rsidTr="00D912D5">
        <w:trPr>
          <w:trHeight w:val="258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м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D23FC" w:rsidRPr="003D23FC" w:rsidRDefault="003D23FC" w:rsidP="003D23FC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выделять </w: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знания тех понятий, которые  требуются для решения  прикладных задач</w:t>
            </w: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; </w:t>
            </w:r>
          </w:p>
          <w:p w:rsidR="003D23FC" w:rsidRPr="003D23FC" w:rsidRDefault="003D23FC" w:rsidP="003D23FC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обсуждать способы эффективного решения </w: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прикладных задач</w:t>
            </w: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;</w:t>
            </w:r>
          </w:p>
          <w:p w:rsidR="003D23FC" w:rsidRPr="003D23FC" w:rsidRDefault="003D23FC" w:rsidP="003D23FC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 xml:space="preserve">распознавать эффективное решение от </w:t>
            </w:r>
            <w:proofErr w:type="gramStart"/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еэффективного</w:t>
            </w:r>
            <w:proofErr w:type="gramEnd"/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;</w:t>
            </w:r>
          </w:p>
          <w:p w:rsidR="003D23FC" w:rsidRPr="003D23FC" w:rsidRDefault="003D23FC" w:rsidP="003D23FC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объяснять и строить </w: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модели учебных математических и управленческих задач</w:t>
            </w: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и строить типичные модели </w: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учебных экономических задач</w:t>
            </w: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;</w:t>
            </w:r>
          </w:p>
          <w:p w:rsidR="003D23FC" w:rsidRPr="003D23FC" w:rsidRDefault="003D23FC" w:rsidP="003D23FC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применять </w: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методы математического анализа к решению простейших задач экономического характера;</w:t>
            </w:r>
          </w:p>
          <w:p w:rsidR="003D23FC" w:rsidRPr="003D23FC" w:rsidRDefault="003D23FC" w:rsidP="003D23FC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выделять знания тех понятий, которые  требуются для решения  прикладных задач;</w:t>
            </w: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:rsidR="003D23FC" w:rsidRPr="003D23FC" w:rsidRDefault="003D23FC" w:rsidP="003D23FC">
            <w:pPr>
              <w:pStyle w:val="a8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ind w:left="0" w:firstLine="0"/>
              <w:rPr>
                <w:color w:val="000000"/>
                <w:sz w:val="28"/>
                <w:szCs w:val="28"/>
                <w:lang w:val="x-none"/>
              </w:rPr>
            </w:pPr>
            <w:r w:rsidRPr="003D23FC">
              <w:rPr>
                <w:color w:val="000000"/>
                <w:sz w:val="28"/>
                <w:szCs w:val="28"/>
              </w:rPr>
              <w:t>корректно выражать и аргументированно обосновывать положения предметной области знания.</w:t>
            </w:r>
          </w:p>
          <w:p w:rsidR="003D23FC" w:rsidRPr="003D23FC" w:rsidRDefault="003D23FC" w:rsidP="00D912D5">
            <w:pPr>
              <w:pStyle w:val="a8"/>
              <w:tabs>
                <w:tab w:val="left" w:pos="356"/>
                <w:tab w:val="left" w:pos="851"/>
              </w:tabs>
              <w:ind w:firstLine="0"/>
              <w:rPr>
                <w:color w:val="000000"/>
                <w:sz w:val="28"/>
                <w:szCs w:val="28"/>
              </w:rPr>
            </w:pP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D23FC" w:rsidRPr="003D23FC" w:rsidRDefault="003D23FC" w:rsidP="00D912D5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     </w:t>
            </w:r>
            <w:r w:rsidRPr="003D23FC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Примерные практические задания для экзамена и зачета: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1. Вычислите пределы: 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а) </w:t>
            </w:r>
            <w:r w:rsidRPr="003D23F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740" w:dyaOrig="660">
                <v:shape id="_x0000_i1072" type="#_x0000_t75" style="width:77pt;height:29.3pt" o:ole="">
                  <v:imagedata r:id="rId131" o:title=""/>
                </v:shape>
                <o:OLEObject Type="Embed" ProgID="Equation.3" ShapeID="_x0000_i1072" DrawAspect="Content" ObjectID="_1666544223" r:id="rId132"/>
              </w:objec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; б) </w:t>
            </w:r>
            <w:r w:rsidRPr="003D23F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719" w:dyaOrig="620">
                <v:shape id="_x0000_i1073" type="#_x0000_t75" style="width:77.85pt;height:28.45pt" o:ole="">
                  <v:imagedata r:id="rId133" o:title=""/>
                </v:shape>
                <o:OLEObject Type="Embed" ProgID="Equation.3" ShapeID="_x0000_i1073" DrawAspect="Content" ObjectID="_1666544224" r:id="rId134"/>
              </w:objec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; в) </w:t>
            </w:r>
            <w:r w:rsidRPr="003D23FC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960" w:dyaOrig="780">
                <v:shape id="_x0000_i1074" type="#_x0000_t75" style="width:77pt;height:31pt" o:ole="">
                  <v:imagedata r:id="rId135" o:title=""/>
                </v:shape>
                <o:OLEObject Type="Embed" ProgID="Equation.3" ShapeID="_x0000_i1074" DrawAspect="Content" ObjectID="_1666544225" r:id="rId136"/>
              </w:objec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2. Найдите </w:t>
            </w:r>
            <w:r w:rsidRPr="003D23F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>
                <v:shape id="_x0000_i1075" type="#_x0000_t75" style="width:17.6pt;height:31pt" o:ole="">
                  <v:imagedata r:id="rId137" o:title=""/>
                </v:shape>
                <o:OLEObject Type="Embed" ProgID="Equation.3" ShapeID="_x0000_i1075" DrawAspect="Content" ObjectID="_1666544226" r:id="rId138"/>
              </w:objec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 для функций: а) </w:t>
            </w:r>
            <w:r w:rsidRPr="003D23F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00" w:dyaOrig="420">
                <v:shape id="_x0000_i1076" type="#_x0000_t75" style="width:55.25pt;height:20.95pt" o:ole="">
                  <v:imagedata r:id="rId139" o:title=""/>
                </v:shape>
                <o:OLEObject Type="Embed" ProgID="Equation.3" ShapeID="_x0000_i1076" DrawAspect="Content" ObjectID="_1666544227" r:id="rId140"/>
              </w:objec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б) </w:t>
            </w:r>
            <w:r w:rsidRPr="003D23FC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077" type="#_x0000_t75" style="width:69.5pt;height:31.8pt" o:ole="">
                  <v:imagedata r:id="rId141" o:title=""/>
                </v:shape>
                <o:OLEObject Type="Embed" ProgID="Equation.3" ShapeID="_x0000_i1077" DrawAspect="Content" ObjectID="_1666544228" r:id="rId142"/>
              </w:objec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3. Найти производные следующих функций.</w:t>
            </w:r>
          </w:p>
          <w:p w:rsidR="003D23FC" w:rsidRPr="003D23FC" w:rsidRDefault="003D23FC" w:rsidP="003D23FC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480" w:dyaOrig="720">
                <v:shape id="_x0000_i1078" type="#_x0000_t75" style="width:65.3pt;height:31.8pt" o:ole="">
                  <v:imagedata r:id="rId143" o:title=""/>
                </v:shape>
                <o:OLEObject Type="Embed" ProgID="Equation.3" ShapeID="_x0000_i1078" DrawAspect="Content" ObjectID="_1666544229" r:id="rId144"/>
              </w:object>
            </w:r>
          </w:p>
          <w:p w:rsidR="003D23FC" w:rsidRPr="003D23FC" w:rsidRDefault="003D23FC" w:rsidP="003D23FC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40" w:dyaOrig="420">
                <v:shape id="_x0000_i1079" type="#_x0000_t75" style="width:65.3pt;height:17.6pt" o:ole="">
                  <v:imagedata r:id="rId145" o:title=""/>
                </v:shape>
                <o:OLEObject Type="Embed" ProgID="Equation.3" ShapeID="_x0000_i1079" DrawAspect="Content" ObjectID="_1666544230" r:id="rId146"/>
              </w:object>
            </w:r>
          </w:p>
          <w:p w:rsidR="003D23FC" w:rsidRPr="003D23FC" w:rsidRDefault="003D23FC" w:rsidP="003D23FC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740" w:dyaOrig="760">
                <v:shape id="_x0000_i1080" type="#_x0000_t75" style="width:118.05pt;height:32.65pt" o:ole="">
                  <v:imagedata r:id="rId147" o:title=""/>
                </v:shape>
                <o:OLEObject Type="Embed" ProgID="Equation.3" ShapeID="_x0000_i1080" DrawAspect="Content" ObjectID="_1666544231" r:id="rId148"/>
              </w:object>
            </w:r>
          </w:p>
          <w:p w:rsidR="003D23FC" w:rsidRPr="003D23FC" w:rsidRDefault="003D23FC" w:rsidP="003D23FC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20">
                <v:shape id="_x0000_i1081" type="#_x0000_t75" style="width:65.3pt;height:18.4pt" o:ole="">
                  <v:imagedata r:id="rId149" o:title=""/>
                </v:shape>
                <o:OLEObject Type="Embed" ProgID="Equation.3" ShapeID="_x0000_i1081" DrawAspect="Content" ObjectID="_1666544232" r:id="rId150"/>
              </w:object>
            </w:r>
          </w:p>
          <w:p w:rsidR="003D23FC" w:rsidRPr="003D23FC" w:rsidRDefault="003D23FC" w:rsidP="003D23FC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00">
                <v:shape id="_x0000_i1082" type="#_x0000_t75" style="width:92.95pt;height:17.6pt" o:ole="">
                  <v:imagedata r:id="rId151" o:title=""/>
                </v:shape>
                <o:OLEObject Type="Embed" ProgID="Equation.3" ShapeID="_x0000_i1082" DrawAspect="Content" ObjectID="_1666544233" r:id="rId152"/>
              </w:objec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       Найти производные второго порядка</w:t>
            </w:r>
            <w:proofErr w:type="gram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 w:rsidRPr="003D23F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83" type="#_x0000_t75" style="width:16.75pt;height:18.4pt" o:ole="">
                  <v:imagedata r:id="rId153" o:title=""/>
                </v:shape>
                <o:OLEObject Type="Embed" ProgID="Equation.3" ShapeID="_x0000_i1083" DrawAspect="Content" ObjectID="_1666544234" r:id="rId154"/>
              </w:objec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proofErr w:type="gramEnd"/>
          </w:p>
          <w:p w:rsidR="003D23FC" w:rsidRPr="003D23FC" w:rsidRDefault="003D23FC" w:rsidP="003D23FC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20" w:dyaOrig="440">
                <v:shape id="_x0000_i1084" type="#_x0000_t75" style="width:84.55pt;height:20.95pt" o:ole="">
                  <v:imagedata r:id="rId155" o:title=""/>
                </v:shape>
                <o:OLEObject Type="Embed" ProgID="Equation.3" ShapeID="_x0000_i1084" DrawAspect="Content" ObjectID="_1666544235" r:id="rId156"/>
              </w:object>
            </w:r>
          </w:p>
          <w:p w:rsidR="003D23FC" w:rsidRPr="003D23FC" w:rsidRDefault="003D23FC" w:rsidP="003D23FC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260" w:dyaOrig="859">
                <v:shape id="_x0000_i1085" type="#_x0000_t75" style="width:57.75pt;height:39.35pt" o:ole="">
                  <v:imagedata r:id="rId157" o:title=""/>
                </v:shape>
                <o:OLEObject Type="Embed" ProgID="Equation.3" ShapeID="_x0000_i1085" DrawAspect="Content" ObjectID="_1666544236" r:id="rId158"/>
              </w:objec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23FC" w:rsidRPr="003D23FC" w:rsidRDefault="003D23FC" w:rsidP="00D912D5">
            <w:pPr>
              <w:pStyle w:val="aa"/>
              <w:spacing w:line="240" w:lineRule="auto"/>
              <w:ind w:left="0" w:firstLine="0"/>
              <w:rPr>
                <w:sz w:val="28"/>
                <w:szCs w:val="28"/>
              </w:rPr>
            </w:pPr>
            <w:r w:rsidRPr="003D23FC">
              <w:rPr>
                <w:sz w:val="28"/>
                <w:szCs w:val="28"/>
              </w:rPr>
              <w:lastRenderedPageBreak/>
              <w:t xml:space="preserve">4. Вычислить:  а) </w:t>
            </w:r>
            <w:r w:rsidRPr="003D23FC">
              <w:rPr>
                <w:position w:val="-10"/>
                <w:sz w:val="28"/>
                <w:szCs w:val="28"/>
              </w:rPr>
              <w:object w:dxaOrig="1020" w:dyaOrig="440">
                <v:shape id="_x0000_i1086" type="#_x0000_t75" style="width:50.25pt;height:21.75pt" o:ole="">
                  <v:imagedata r:id="rId159" o:title=""/>
                </v:shape>
                <o:OLEObject Type="Embed" ProgID="Equation.3" ShapeID="_x0000_i1086" DrawAspect="Content" ObjectID="_1666544237" r:id="rId160"/>
              </w:object>
            </w:r>
            <w:r w:rsidRPr="003D23FC">
              <w:rPr>
                <w:sz w:val="28"/>
                <w:szCs w:val="28"/>
              </w:rPr>
              <w:t xml:space="preserve">,   б) </w:t>
            </w:r>
            <w:r w:rsidRPr="003D23FC">
              <w:rPr>
                <w:position w:val="-10"/>
                <w:sz w:val="28"/>
                <w:szCs w:val="28"/>
              </w:rPr>
              <w:object w:dxaOrig="740" w:dyaOrig="380">
                <v:shape id="_x0000_i1087" type="#_x0000_t75" style="width:37.65pt;height:18.4pt" o:ole="">
                  <v:imagedata r:id="rId161" o:title=""/>
                </v:shape>
                <o:OLEObject Type="Embed" ProgID="Equation.3" ShapeID="_x0000_i1087" DrawAspect="Content" ObjectID="_1666544238" r:id="rId162"/>
              </w:object>
            </w:r>
            <w:r w:rsidRPr="003D23FC">
              <w:rPr>
                <w:sz w:val="28"/>
                <w:szCs w:val="28"/>
              </w:rPr>
              <w:t>.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5. Найти неопределённый  интеграл:     а)</w:t>
            </w:r>
            <w:r w:rsidRPr="003D23FC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19" w:dyaOrig="440">
                <v:shape id="_x0000_i1088" type="#_x0000_t75" style="width:77.85pt;height:20.95pt" o:ole="">
                  <v:imagedata r:id="rId163" o:title=""/>
                </v:shape>
                <o:OLEObject Type="Embed" ProgID="Equation.3" ShapeID="_x0000_i1088" DrawAspect="Content" ObjectID="_1666544239" r:id="rId164"/>
              </w:objec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, б) </w:t>
            </w:r>
            <w:r w:rsidRPr="003D23FC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880" w:dyaOrig="780">
                <v:shape id="_x0000_i1089" type="#_x0000_t75" style="width:67pt;height:27.65pt" o:ole="">
                  <v:imagedata r:id="rId165" o:title=""/>
                </v:shape>
                <o:OLEObject Type="Embed" ProgID="Equation.3" ShapeID="_x0000_i1089" DrawAspect="Content" ObjectID="_1666544240" r:id="rId166"/>
              </w:objec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в)  </w:t>
            </w:r>
            <w:r w:rsidRPr="003D23FC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1380" w:dyaOrig="460">
                <v:shape id="_x0000_i1090" type="#_x0000_t75" style="width:67pt;height:22.6pt" o:ole="">
                  <v:imagedata r:id="rId167" o:title=""/>
                </v:shape>
                <o:OLEObject Type="Embed" ProgID="Equation.3" ShapeID="_x0000_i1090" DrawAspect="Content" ObjectID="_1666544241" r:id="rId168"/>
              </w:objec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6. Вычислить определенный интеграл </w:t>
            </w:r>
            <w:r w:rsidRPr="003D23FC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160" w:dyaOrig="780">
                <v:shape id="_x0000_i1091" type="#_x0000_t75" style="width:54.4pt;height:35.15pt" o:ole="">
                  <v:imagedata r:id="rId169" o:title=""/>
                </v:shape>
                <o:OLEObject Type="Embed" ProgID="Equation.3" ShapeID="_x0000_i1091" DrawAspect="Content" ObjectID="_1666544242" r:id="rId170"/>
              </w:objec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7. Вычислить определенный интеграл </w:t>
            </w:r>
            <w:r w:rsidRPr="003D23FC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560" w:dyaOrig="760">
                <v:shape id="_x0000_i1092" type="#_x0000_t75" style="width:69.5pt;height:33.5pt" o:ole="">
                  <v:imagedata r:id="rId171" o:title=""/>
                </v:shape>
                <o:OLEObject Type="Embed" ProgID="Equation.3" ShapeID="_x0000_i1092" DrawAspect="Content" ObjectID="_1666544243" r:id="rId172"/>
              </w:objec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8. Найти  площадь  фигуры,  ограниченной  линиями:  </w:t>
            </w:r>
            <w:r w:rsidRPr="003D23F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093" type="#_x0000_t75" style="width:82.05pt;height:20.95pt" o:ole="">
                  <v:imagedata r:id="rId173" o:title=""/>
                </v:shape>
                <o:OLEObject Type="Embed" ProgID="Equation.3" ShapeID="_x0000_i1093" DrawAspect="Content" ObjectID="_1666544244" r:id="rId174"/>
              </w:object>
            </w:r>
          </w:p>
          <w:p w:rsidR="003D23FC" w:rsidRPr="003D23FC" w:rsidRDefault="003D23FC" w:rsidP="00D912D5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9. Исследовать на экстремум функцию </w:t>
            </w:r>
            <w:r w:rsidRPr="003D23F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60" w:dyaOrig="380">
                <v:shape id="_x0000_i1094" type="#_x0000_t75" style="width:109.65pt;height:21.75pt" o:ole="">
                  <v:imagedata r:id="rId175" o:title=""/>
                </v:shape>
                <o:OLEObject Type="Embed" ProgID="Equation.3" ShapeID="_x0000_i1094" DrawAspect="Content" ObjectID="_1666544245" r:id="rId176"/>
              </w:objec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10. Решите задачу Коши:  </w:t>
            </w:r>
            <w:r w:rsidRPr="003D23F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99" w:dyaOrig="360">
                <v:shape id="_x0000_i1095" type="#_x0000_t75" style="width:108pt;height:16.75pt" o:ole="">
                  <v:imagedata r:id="rId177" o:title=""/>
                </v:shape>
                <o:OLEObject Type="Embed" ProgID="Equation.3" ShapeID="_x0000_i1095" DrawAspect="Content" ObjectID="_1666544246" r:id="rId178"/>
              </w:objec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3D23F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40" w:dyaOrig="340">
                <v:shape id="_x0000_i1096" type="#_x0000_t75" style="width:41.85pt;height:16.75pt" o:ole="">
                  <v:imagedata r:id="rId179" o:title=""/>
                </v:shape>
                <o:OLEObject Type="Embed" ProgID="Equation.3" ShapeID="_x0000_i1096" DrawAspect="Content" ObjectID="_1666544247" r:id="rId180"/>
              </w:objec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i/>
                <w:color w:val="C00000"/>
                <w:sz w:val="28"/>
                <w:szCs w:val="28"/>
                <w:highlight w:val="yellow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3D23FC" w:rsidRPr="0009278B" w:rsidTr="00D912D5">
        <w:trPr>
          <w:trHeight w:val="4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Влад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D23FC" w:rsidRPr="003D23FC" w:rsidRDefault="003D23FC" w:rsidP="003D23FC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sz w:val="28"/>
                <w:szCs w:val="28"/>
                <w:lang w:val="ru-RU" w:eastAsia="ru-RU"/>
              </w:rPr>
            </w:pPr>
            <w:r w:rsidRPr="003D23FC">
              <w:rPr>
                <w:color w:val="000000"/>
                <w:sz w:val="28"/>
                <w:szCs w:val="28"/>
                <w:lang w:val="ru-RU" w:eastAsia="ru-RU"/>
              </w:rPr>
              <w:t>способами демонстрации умения анализировать ситуацию;</w:t>
            </w:r>
          </w:p>
          <w:p w:rsidR="003D23FC" w:rsidRPr="003D23FC" w:rsidRDefault="003D23FC" w:rsidP="003D23FC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sz w:val="28"/>
                <w:szCs w:val="28"/>
                <w:lang w:val="ru-RU" w:eastAsia="ru-RU"/>
              </w:rPr>
            </w:pPr>
            <w:r w:rsidRPr="003D23FC">
              <w:rPr>
                <w:color w:val="000000"/>
                <w:sz w:val="28"/>
                <w:szCs w:val="28"/>
                <w:lang w:val="ru-RU" w:eastAsia="ru-RU"/>
              </w:rPr>
              <w:t xml:space="preserve">методами </w:t>
            </w:r>
            <w:r w:rsidRPr="003D23FC">
              <w:rPr>
                <w:sz w:val="28"/>
                <w:szCs w:val="28"/>
                <w:lang w:val="ru-RU" w:eastAsia="ru-RU"/>
              </w:rPr>
              <w:t xml:space="preserve">математического </w:t>
            </w:r>
            <w:r w:rsidRPr="003D23FC">
              <w:rPr>
                <w:sz w:val="28"/>
                <w:szCs w:val="28"/>
                <w:lang w:val="ru-RU" w:eastAsia="ru-RU"/>
              </w:rPr>
              <w:lastRenderedPageBreak/>
              <w:t>анализа при решении экономических задач  с привлечением материалов  дополнительной литературы и интернет ресурсов</w:t>
            </w:r>
            <w:r w:rsidRPr="003D23FC">
              <w:rPr>
                <w:color w:val="000000"/>
                <w:sz w:val="28"/>
                <w:szCs w:val="28"/>
                <w:lang w:val="ru-RU" w:eastAsia="ru-RU"/>
              </w:rPr>
              <w:t>;</w:t>
            </w:r>
          </w:p>
          <w:p w:rsidR="003D23FC" w:rsidRPr="003D23FC" w:rsidRDefault="003D23FC" w:rsidP="003D23FC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sz w:val="28"/>
                <w:szCs w:val="28"/>
                <w:lang w:val="ru-RU" w:eastAsia="ru-RU"/>
              </w:rPr>
            </w:pPr>
            <w:r w:rsidRPr="003D23FC">
              <w:rPr>
                <w:color w:val="000000"/>
                <w:sz w:val="28"/>
                <w:szCs w:val="28"/>
                <w:lang w:val="ru-RU" w:eastAsia="ru-RU"/>
              </w:rPr>
              <w:t>навыками и методиками обобщения результатов решения, экспериментальной деятельности;</w:t>
            </w:r>
          </w:p>
          <w:p w:rsidR="003D23FC" w:rsidRPr="003D23FC" w:rsidRDefault="003D23FC" w:rsidP="003D23FC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sz w:val="28"/>
                <w:szCs w:val="28"/>
                <w:lang w:val="ru-RU" w:eastAsia="ru-RU"/>
              </w:rPr>
            </w:pPr>
            <w:r w:rsidRPr="003D23FC">
              <w:rPr>
                <w:color w:val="000000"/>
                <w:sz w:val="28"/>
                <w:szCs w:val="28"/>
                <w:lang w:val="ru-RU" w:eastAsia="ru-RU"/>
              </w:rPr>
              <w:t>способами оценивания значимости и практической пригодности полученных результатов;</w:t>
            </w:r>
          </w:p>
          <w:p w:rsidR="003D23FC" w:rsidRPr="003D23FC" w:rsidRDefault="003D23FC" w:rsidP="003D23FC">
            <w:pPr>
              <w:numPr>
                <w:ilvl w:val="0"/>
                <w:numId w:val="4"/>
              </w:numPr>
              <w:shd w:val="clear" w:color="auto" w:fill="FFFFFF"/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before="40" w:after="4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фессиональным языком предметной области знания;</w:t>
            </w:r>
          </w:p>
          <w:p w:rsidR="003D23FC" w:rsidRPr="003D23FC" w:rsidRDefault="003D23FC" w:rsidP="003D23FC">
            <w:pPr>
              <w:pStyle w:val="a8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ind w:left="0" w:firstLine="0"/>
              <w:rPr>
                <w:color w:val="000000"/>
                <w:sz w:val="28"/>
                <w:szCs w:val="28"/>
              </w:rPr>
            </w:pPr>
            <w:r w:rsidRPr="003D23FC">
              <w:rPr>
                <w:color w:val="000000"/>
                <w:sz w:val="28"/>
                <w:szCs w:val="28"/>
              </w:rPr>
              <w:t>способами совершенствования профессиональных знаний и умений путем использования возможностей информационной среды.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D23FC" w:rsidRPr="003D23FC" w:rsidRDefault="003D23FC" w:rsidP="00D912D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lastRenderedPageBreak/>
              <w:t>Примерные прикладные задачи и задания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b/>
                <w:sz w:val="28"/>
                <w:szCs w:val="28"/>
              </w:rPr>
              <w:t>Задача 1.</w: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Зависимость пути от времени при прямолинейном движении точки </w: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задается уравнением </w:t>
            </w:r>
            <w:r w:rsidRPr="003D23F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680" w:dyaOrig="620">
                <v:shape id="_x0000_i1097" type="#_x0000_t75" style="width:84.55pt;height:31pt" o:ole="">
                  <v:imagedata r:id="rId181" o:title=""/>
                </v:shape>
                <o:OLEObject Type="Embed" ProgID="Equation.3" ShapeID="_x0000_i1097" DrawAspect="Content" ObjectID="_1666544248" r:id="rId182"/>
              </w:objec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, где </w:t>
            </w:r>
            <w:r w:rsidRPr="003D23F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80" w:dyaOrig="220">
                <v:shape id="_x0000_i1098" type="#_x0000_t75" style="width:9.2pt;height:10.9pt" o:ole="">
                  <v:imagedata r:id="rId183" o:title=""/>
                </v:shape>
                <o:OLEObject Type="Embed" ProgID="Equation.3" ShapeID="_x0000_i1098" DrawAspect="Content" ObjectID="_1666544249" r:id="rId184"/>
              </w:objec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— путь в м, а </w:t>
            </w:r>
            <w:r w:rsidRPr="003D23F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40">
                <v:shape id="_x0000_i1099" type="#_x0000_t75" style="width:6.7pt;height:12.55pt" o:ole="">
                  <v:imagedata r:id="rId185" o:title=""/>
                </v:shape>
                <o:OLEObject Type="Embed" ProgID="Equation.3" ShapeID="_x0000_i1099" DrawAspect="Content" ObjectID="_1666544250" r:id="rId186"/>
              </w:objec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— время </w:t>
            </w:r>
            <w:proofErr w:type="gram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proofErr w:type="gram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. Вычислите ее скорость и ускорение в момент времени </w:t>
            </w:r>
            <w:r w:rsidRPr="003D23F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100" type="#_x0000_t75" style="width:31.8pt;height:14.25pt" o:ole="">
                  <v:imagedata r:id="rId187" o:title=""/>
                </v:shape>
                <o:OLEObject Type="Embed" ProgID="Equation.3" ShapeID="_x0000_i1100" DrawAspect="Content" ObjectID="_1666544251" r:id="rId188"/>
              </w:objec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eastAsia="Calibri" w:hAnsi="Times New Roman" w:cs="Times New Roman"/>
                <w:b/>
                <w:kern w:val="24"/>
                <w:sz w:val="28"/>
                <w:szCs w:val="28"/>
              </w:rPr>
              <w:t>Задача 2.</w:t>
            </w:r>
            <w:r w:rsidRPr="003D23FC"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  <w:t xml:space="preserve"> Зависимость объема выпуска продукции V от капитальных затрат</w:t>
            </w:r>
            <w:proofErr w:type="gramStart"/>
            <w:r w:rsidRPr="003D23FC"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  <w:t xml:space="preserve"> К</w:t>
            </w:r>
            <w:proofErr w:type="gramEnd"/>
            <w:r w:rsidRPr="003D23FC"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  <w:t xml:space="preserve"> определяется функцией V=V</w:t>
            </w:r>
            <w:r w:rsidRPr="003D23FC">
              <w:rPr>
                <w:rFonts w:ascii="Times New Roman" w:eastAsia="Calibri" w:hAnsi="Times New Roman" w:cs="Times New Roman"/>
                <w:kern w:val="24"/>
                <w:sz w:val="28"/>
                <w:szCs w:val="28"/>
                <w:vertAlign w:val="subscript"/>
              </w:rPr>
              <w:t>0</w:t>
            </w:r>
            <w:r w:rsidRPr="003D23FC"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  <w:t>ln(4+K</w:t>
            </w:r>
            <w:r w:rsidRPr="003D23FC">
              <w:rPr>
                <w:rFonts w:ascii="Times New Roman" w:eastAsia="Calibri" w:hAnsi="Times New Roman" w:cs="Times New Roman"/>
                <w:kern w:val="24"/>
                <w:sz w:val="28"/>
                <w:szCs w:val="28"/>
                <w:vertAlign w:val="superscript"/>
              </w:rPr>
              <w:t>3</w:t>
            </w:r>
            <w:r w:rsidRPr="003D23FC"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  <w:t>). Найти интервал изменения</w:t>
            </w:r>
            <w:proofErr w:type="gramStart"/>
            <w:r w:rsidRPr="003D23FC"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  <w:t xml:space="preserve"> К</w:t>
            </w:r>
            <w:proofErr w:type="gramEnd"/>
            <w:r w:rsidRPr="003D23FC"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  <w:t>, на котором увеличение капитальных затрат неэффективно.</w:t>
            </w:r>
          </w:p>
        </w:tc>
      </w:tr>
      <w:tr w:rsidR="003D23FC" w:rsidRPr="0009278B" w:rsidTr="00D912D5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D23FC" w:rsidRPr="003D23FC" w:rsidRDefault="003D23FC" w:rsidP="00D912D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ОПК-5 – владение навыками составления финансовой отчетности с учетом последствий влияния различных методов и способов финансового учета на финансовые результаты деятельности организации на основе использования современных методов обработки деловой информации и корпоративных информационных систем</w:t>
            </w:r>
          </w:p>
        </w:tc>
      </w:tr>
      <w:tr w:rsidR="003D23FC" w:rsidRPr="0009278B" w:rsidTr="00D912D5">
        <w:trPr>
          <w:trHeight w:val="225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D23FC" w:rsidRPr="003D23FC" w:rsidRDefault="003D23FC" w:rsidP="00D912D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на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D23FC" w:rsidRPr="003D23FC" w:rsidRDefault="003D23FC" w:rsidP="00D912D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- основные определения и понятия; 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- связь между различными </w:t>
            </w: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математическими объектами, описывающими экономические  процессы;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- основные математические методы, применяемые для расчета экономических показателей и анализа экономических процессов; 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- основные </w:t>
            </w:r>
            <w:r w:rsidRPr="003D23FC">
              <w:rPr>
                <w:rStyle w:val="FontStyle16"/>
                <w:b w:val="0"/>
                <w:sz w:val="28"/>
                <w:szCs w:val="28"/>
              </w:rPr>
              <w:t>методы исследования, используемые в математическом анализе</w:t>
            </w: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;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D23FC" w:rsidRPr="003D23FC" w:rsidRDefault="003D23FC" w:rsidP="003D23FC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Матрицы. Действия над матрицами и их свойства.</w:t>
            </w:r>
          </w:p>
          <w:p w:rsidR="003D23FC" w:rsidRPr="003D23FC" w:rsidRDefault="003D23FC" w:rsidP="003D23FC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Определители и их свойства.</w:t>
            </w:r>
          </w:p>
          <w:p w:rsidR="003D23FC" w:rsidRPr="003D23FC" w:rsidRDefault="003D23FC" w:rsidP="003D23FC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Обратная матрица и ее свойства.</w:t>
            </w:r>
          </w:p>
          <w:p w:rsidR="003D23FC" w:rsidRPr="003D23FC" w:rsidRDefault="003D23FC" w:rsidP="003D23FC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Ранг матрицы.</w:t>
            </w:r>
          </w:p>
          <w:p w:rsidR="003D23FC" w:rsidRPr="003D23FC" w:rsidRDefault="003D23FC" w:rsidP="003D23FC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Системы линейных алгебраических уравнений. Матричная запись. Методы решения: формулы </w:t>
            </w:r>
            <w:proofErr w:type="spell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Крамера</w:t>
            </w:r>
            <w:proofErr w:type="spell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, матричный способ, метод Гаусса.</w:t>
            </w:r>
          </w:p>
          <w:p w:rsidR="003D23FC" w:rsidRPr="003D23FC" w:rsidRDefault="003D23FC" w:rsidP="003D23FC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Исследование СЛАУ на совместность. Теорема Кронекера – </w:t>
            </w:r>
            <w:proofErr w:type="spell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Капелли</w:t>
            </w:r>
            <w:proofErr w:type="spell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3D23FC" w:rsidRPr="003D23FC" w:rsidRDefault="003D23FC" w:rsidP="003D23FC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Дифференциальные уравнения первого порядка. Основные определения. Теорема Коши. Задача Коши. </w:t>
            </w:r>
          </w:p>
          <w:p w:rsidR="003D23FC" w:rsidRPr="003D23FC" w:rsidRDefault="003D23FC" w:rsidP="003D23FC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Основные виды интегрируемых в квадратурах дифференциальных уравнений: с разделяющимися  переменными, однородные, линейные,  способы их решения.</w:t>
            </w:r>
          </w:p>
          <w:p w:rsidR="003D23FC" w:rsidRPr="003D23FC" w:rsidRDefault="003D23FC" w:rsidP="003D23FC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Понятие дифференциальных уравнений высших порядков. Общее решение, частное решение. Теорема Коши. Задача Коши.</w:t>
            </w:r>
          </w:p>
          <w:p w:rsidR="003D23FC" w:rsidRPr="003D23FC" w:rsidRDefault="003D23FC" w:rsidP="003D23FC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Функции нескольких переменных. Основные определения. Линии уровня функции двух переменных.</w:t>
            </w:r>
          </w:p>
          <w:p w:rsidR="003D23FC" w:rsidRPr="003D23FC" w:rsidRDefault="003D23FC" w:rsidP="003D23FC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Частные производные функции нескольких переменной Производная по направлению.</w:t>
            </w:r>
          </w:p>
          <w:p w:rsidR="003D23FC" w:rsidRPr="003D23FC" w:rsidRDefault="003D23FC" w:rsidP="003D23FC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Градиент функции и его свойства.</w:t>
            </w:r>
          </w:p>
          <w:p w:rsidR="003D23FC" w:rsidRPr="003D23FC" w:rsidRDefault="003D23FC" w:rsidP="003D23FC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Экстремум функции двух переменных. Необходимое и достаточное условия существования точек экстремума.</w:t>
            </w:r>
          </w:p>
          <w:p w:rsidR="003D23FC" w:rsidRPr="003D23FC" w:rsidRDefault="003D23FC" w:rsidP="003D23FC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Условный экстремум. </w:t>
            </w:r>
          </w:p>
          <w:p w:rsidR="003D23FC" w:rsidRPr="003D23FC" w:rsidRDefault="003D23FC" w:rsidP="003D23FC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Алгебраическая форма комплексных чисел и действия над ними.</w:t>
            </w:r>
          </w:p>
          <w:p w:rsidR="003D23FC" w:rsidRPr="003D23FC" w:rsidRDefault="003D23FC" w:rsidP="003D23FC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Тригонометрическая форма комплексных чисел и действия над ними.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i/>
                <w:sz w:val="28"/>
                <w:szCs w:val="28"/>
                <w:highlight w:val="yellow"/>
              </w:rPr>
            </w:pPr>
          </w:p>
        </w:tc>
      </w:tr>
      <w:tr w:rsidR="003D23FC" w:rsidRPr="003D23FC" w:rsidTr="00D912D5">
        <w:trPr>
          <w:trHeight w:val="258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D23FC" w:rsidRPr="003D23FC" w:rsidRDefault="003D23FC" w:rsidP="00D912D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Ум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D23FC" w:rsidRPr="003D23FC" w:rsidRDefault="003D23FC" w:rsidP="00D912D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- воспроизводить основные математические модели;  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 распознавать  математические объекты;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- решать задачи предметной области: решать стандартные задачи  по предложенным методам и алгоритмам, графически иллюстрировать задачу; 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 оценивать достоверность полученного решения;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 выбирать оптимальный метод;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 записывать математическую постановку задач, используемых в дальнейшем при построении математических моделей;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D23FC" w:rsidRPr="003D23FC" w:rsidRDefault="003D23FC" w:rsidP="00D912D5">
            <w:pPr>
              <w:rPr>
                <w:rFonts w:ascii="Times New Roman" w:eastAsia="Calibri" w:hAnsi="Times New Roman" w:cs="Times New Roman"/>
                <w:b/>
                <w:i/>
                <w:kern w:val="24"/>
                <w:sz w:val="28"/>
                <w:szCs w:val="28"/>
              </w:rPr>
            </w:pPr>
            <w:r w:rsidRPr="003D23FC">
              <w:rPr>
                <w:rFonts w:ascii="Times New Roman" w:eastAsia="Calibri" w:hAnsi="Times New Roman" w:cs="Times New Roman"/>
                <w:b/>
                <w:i/>
                <w:kern w:val="24"/>
                <w:sz w:val="28"/>
                <w:szCs w:val="28"/>
              </w:rPr>
              <w:t>Примерные практические задания и задачи</w:t>
            </w:r>
          </w:p>
          <w:p w:rsidR="003D23FC" w:rsidRPr="003D23FC" w:rsidRDefault="003D23FC" w:rsidP="00D912D5">
            <w:pPr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</w:pPr>
            <w:r w:rsidRPr="003D23FC">
              <w:rPr>
                <w:rFonts w:ascii="Times New Roman" w:eastAsia="Calibri" w:hAnsi="Times New Roman" w:cs="Times New Roman"/>
                <w:b/>
                <w:kern w:val="24"/>
                <w:sz w:val="28"/>
                <w:szCs w:val="28"/>
              </w:rPr>
              <w:t>Задание 1.</w:t>
            </w:r>
            <w:r w:rsidRPr="003D23FC">
              <w:rPr>
                <w:rFonts w:ascii="Times New Roman" w:eastAsia="Calibri" w:hAnsi="Times New Roman" w:cs="Times New Roman"/>
                <w:kern w:val="24"/>
                <w:sz w:val="28"/>
                <w:szCs w:val="28"/>
              </w:rPr>
              <w:t xml:space="preserve"> Составьте алгоритм решения ….. задачи.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b/>
                <w:sz w:val="28"/>
                <w:szCs w:val="28"/>
              </w:rPr>
              <w:t>Задание 2.</w: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Вычислите приближенно y = </w:t>
            </w:r>
            <w:r w:rsidRPr="003D23FC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</w:rPr>
              <w:drawing>
                <wp:inline distT="0" distB="0" distL="0" distR="0" wp14:anchorId="3F14B24C" wp14:editId="1808E1E8">
                  <wp:extent cx="297180" cy="260985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при x = 1,03. 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b/>
                <w:sz w:val="28"/>
                <w:szCs w:val="28"/>
              </w:rPr>
              <w:t>Задача 3.</w: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Вычислите предел по правилу </w:t>
            </w:r>
            <w:proofErr w:type="spell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Лопиталя</w:t>
            </w:r>
            <w:proofErr w:type="spell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D23FC">
              <w:rPr>
                <w:rFonts w:ascii="Times New Roman" w:hAnsi="Times New Roman" w:cs="Times New Roman"/>
                <w:noProof/>
                <w:position w:val="-20"/>
                <w:sz w:val="28"/>
                <w:szCs w:val="28"/>
              </w:rPr>
              <w:drawing>
                <wp:inline distT="0" distB="0" distL="0" distR="0" wp14:anchorId="27CF4205" wp14:editId="55249142">
                  <wp:extent cx="260985" cy="273050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23FC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  <w:drawing>
                <wp:inline distT="0" distB="0" distL="0" distR="0" wp14:anchorId="76E569D7" wp14:editId="5A1A4747">
                  <wp:extent cx="735965" cy="332740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5965" cy="332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b/>
                <w:sz w:val="28"/>
                <w:szCs w:val="28"/>
              </w:rPr>
              <w:t>Задание 4.</w: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Сформулируйте необходимое условие экстремума функции  одной переменной.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b/>
                <w:sz w:val="28"/>
                <w:szCs w:val="28"/>
              </w:rPr>
              <w:t>Задача 5.</w: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Исследовать функцию и построить её график: </w:t>
            </w:r>
            <w:r w:rsidRPr="003D23FC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460" w:dyaOrig="639">
                <v:shape id="_x0000_i1101" type="#_x0000_t75" style="width:62.8pt;height:26.8pt" o:ole="">
                  <v:imagedata r:id="rId192" o:title=""/>
                </v:shape>
                <o:OLEObject Type="Embed" ProgID="Equation.3" ShapeID="_x0000_i1101" DrawAspect="Content" ObjectID="_1666544252" r:id="rId193"/>
              </w:objec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b/>
                <w:sz w:val="28"/>
                <w:szCs w:val="28"/>
              </w:rPr>
              <w:t>Задача 6.</w: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Каков геометрический смысл определенного интеграла от данной функции в данном интервале в декартовой системе координат?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b/>
                <w:sz w:val="28"/>
                <w:szCs w:val="28"/>
              </w:rPr>
              <w:t>Задание 7</w: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 Укажите верное утверждение о функции двух переменных:</w:t>
            </w:r>
          </w:p>
          <w:p w:rsidR="003D23FC" w:rsidRPr="003D23FC" w:rsidRDefault="003D23FC" w:rsidP="00D912D5">
            <w:pPr>
              <w:ind w:left="724" w:hanging="544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proofErr w:type="gram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proofErr w:type="gram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радиент перпендикулярен касательной плоскости;</w:t>
            </w:r>
          </w:p>
          <w:p w:rsidR="003D23FC" w:rsidRPr="003D23FC" w:rsidRDefault="003D23FC" w:rsidP="00D912D5">
            <w:pPr>
              <w:ind w:left="724" w:hanging="544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proofErr w:type="gram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proofErr w:type="gram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радиент является производной по направлению;</w:t>
            </w:r>
          </w:p>
          <w:p w:rsidR="003D23FC" w:rsidRPr="003D23FC" w:rsidRDefault="003D23FC" w:rsidP="00D912D5">
            <w:pPr>
              <w:ind w:left="724" w:hanging="544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  <w:proofErr w:type="gram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proofErr w:type="gram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радиент является касательной к линии уровня;</w:t>
            </w:r>
          </w:p>
          <w:p w:rsidR="003D23FC" w:rsidRPr="003D23FC" w:rsidRDefault="003D23FC" w:rsidP="00D912D5">
            <w:pPr>
              <w:ind w:left="747" w:hanging="544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г)</w:t>
            </w:r>
            <w:proofErr w:type="gram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proofErr w:type="gram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радиент определяет направление максимальной скорости изменения функции.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b/>
                <w:sz w:val="28"/>
                <w:szCs w:val="28"/>
              </w:rPr>
              <w:t>Задание 8.</w: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Укажите ЛОЖНОЕ утверждение о функции двух переменных: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proofErr w:type="gram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proofErr w:type="gram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епрерывная функция всегда дифференцируема;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proofErr w:type="gram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ф</w:t>
            </w:r>
            <w:proofErr w:type="gram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ункция, имеющая предел в точке </w:t>
            </w:r>
            <w:r w:rsidRPr="003D23FC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, может быть </w:t>
            </w:r>
            <w:proofErr w:type="spell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разрывна</w:t>
            </w:r>
            <w:proofErr w:type="spell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в этой точке;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  <w:proofErr w:type="gram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proofErr w:type="gram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дифференцируемой функции существуют частные производные;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  <w:proofErr w:type="gram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proofErr w:type="gram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з непрерывности частных производных в точке </w:t>
            </w:r>
            <w:r w:rsidRPr="003D23FC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следует дифференцируемость функции в этой точке.</w:t>
            </w:r>
          </w:p>
          <w:p w:rsidR="003D23FC" w:rsidRPr="003D23FC" w:rsidRDefault="003D23FC" w:rsidP="00D912D5">
            <w:pPr>
              <w:pStyle w:val="ab"/>
              <w:ind w:firstLine="0"/>
              <w:rPr>
                <w:sz w:val="28"/>
                <w:szCs w:val="28"/>
              </w:rPr>
            </w:pPr>
            <w:r w:rsidRPr="003D23FC">
              <w:rPr>
                <w:b/>
                <w:sz w:val="28"/>
                <w:szCs w:val="28"/>
              </w:rPr>
              <w:t>Задание 9.</w:t>
            </w:r>
            <w:r w:rsidRPr="003D23FC">
              <w:rPr>
                <w:sz w:val="28"/>
                <w:szCs w:val="28"/>
              </w:rPr>
              <w:t xml:space="preserve"> Провести полное исследование функций и построить их графики: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y=x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</m:oMath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lnx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x</m:t>
                  </m:r>
                </m:den>
              </m:f>
            </m:oMath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3D23FC" w:rsidRPr="003D23FC" w:rsidRDefault="003D23FC" w:rsidP="00D912D5">
            <w:pPr>
              <w:spacing w:line="235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y=(x+1)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x</m:t>
                  </m:r>
                </m:sup>
              </m:sSup>
            </m:oMath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3D23FC" w:rsidRPr="003D23FC" w:rsidRDefault="003D23FC" w:rsidP="00D912D5">
            <w:pPr>
              <w:pStyle w:val="ab"/>
              <w:ind w:firstLine="0"/>
              <w:rPr>
                <w:sz w:val="28"/>
                <w:szCs w:val="28"/>
              </w:rPr>
            </w:pPr>
            <w:r w:rsidRPr="003D23FC">
              <w:rPr>
                <w:b/>
                <w:sz w:val="28"/>
                <w:szCs w:val="28"/>
              </w:rPr>
              <w:t>Задание 10.</w:t>
            </w:r>
            <w:r w:rsidRPr="003D23FC">
              <w:rPr>
                <w:sz w:val="28"/>
                <w:szCs w:val="28"/>
              </w:rPr>
              <w:t xml:space="preserve">  Найти наибольшее и наименьшее значение функции</w:t>
            </w:r>
            <w:proofErr w:type="gramStart"/>
            <w:r w:rsidRPr="003D23FC">
              <w:rPr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f(x)</m:t>
              </m:r>
            </m:oMath>
            <w:r w:rsidRPr="003D23FC">
              <w:rPr>
                <w:sz w:val="28"/>
                <w:szCs w:val="28"/>
              </w:rPr>
              <w:t xml:space="preserve"> </w:t>
            </w:r>
            <w:proofErr w:type="gramEnd"/>
            <w:r w:rsidRPr="003D23FC">
              <w:rPr>
                <w:sz w:val="28"/>
                <w:szCs w:val="28"/>
              </w:rPr>
              <w:t xml:space="preserve">на отрезке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;b</m:t>
                  </m:r>
                </m:e>
              </m:d>
            </m:oMath>
            <w:r w:rsidRPr="003D23FC">
              <w:rPr>
                <w:sz w:val="28"/>
                <w:szCs w:val="28"/>
              </w:rPr>
              <w:t>:</w:t>
            </w:r>
          </w:p>
          <w:p w:rsidR="003D23FC" w:rsidRPr="003D23FC" w:rsidRDefault="003D23FC" w:rsidP="00D912D5">
            <w:pPr>
              <w:pStyle w:val="ab"/>
              <w:spacing w:line="233" w:lineRule="auto"/>
              <w:rPr>
                <w:sz w:val="28"/>
                <w:szCs w:val="28"/>
              </w:rPr>
            </w:pPr>
          </w:p>
          <w:p w:rsidR="003D23FC" w:rsidRPr="003D23FC" w:rsidRDefault="003D23FC" w:rsidP="00D912D5">
            <w:pPr>
              <w:spacing w:line="233" w:lineRule="auto"/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1. 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y=x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x 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;10</m:t>
                  </m:r>
                </m:e>
              </m:d>
            </m:oMath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3D23FC" w:rsidRPr="003D23FC" w:rsidRDefault="003D23FC" w:rsidP="00D912D5">
            <w:pPr>
              <w:spacing w:line="233" w:lineRule="auto"/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2. 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x-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2;0</m:t>
                  </m:r>
                </m:e>
              </m:d>
            </m:oMath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3D23FC" w:rsidRPr="003D23FC" w:rsidRDefault="003D23FC" w:rsidP="00D912D5">
            <w:pPr>
              <w:spacing w:line="235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y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∙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-x</m:t>
                  </m:r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;3</m:t>
                  </m:r>
                </m:e>
              </m:d>
            </m:oMath>
          </w:p>
          <w:p w:rsidR="003D23FC" w:rsidRPr="003D23FC" w:rsidRDefault="003D23FC" w:rsidP="00D912D5">
            <w:pPr>
              <w:spacing w:line="235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i/>
                <w:sz w:val="28"/>
                <w:szCs w:val="28"/>
                <w:highlight w:val="yellow"/>
              </w:rPr>
            </w:pPr>
          </w:p>
        </w:tc>
      </w:tr>
      <w:tr w:rsidR="003D23FC" w:rsidRPr="0009278B" w:rsidTr="00D912D5">
        <w:trPr>
          <w:trHeight w:val="4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D23FC" w:rsidRPr="003D23FC" w:rsidRDefault="003D23FC" w:rsidP="00D912D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Влад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D23FC" w:rsidRPr="003D23FC" w:rsidRDefault="003D23FC" w:rsidP="00D912D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 математическими методами, применяемыми для решения экономических (исследовательских) задач;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- математическим языком предметной области: основными терминами, понятиями, определениями разделов математики;  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- основными способами представления математической информации (аналитическим, </w:t>
            </w: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графическим, символьным);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 математическим языком предметной области: записывать результаты проведённых исследований в терминах предметной области.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D23FC" w:rsidRPr="003D23FC" w:rsidRDefault="003D23FC" w:rsidP="00D912D5">
            <w:pPr>
              <w:pStyle w:val="2"/>
              <w:numPr>
                <w:ilvl w:val="1"/>
                <w:numId w:val="0"/>
              </w:numPr>
              <w:tabs>
                <w:tab w:val="left" w:pos="463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римерные практические задания и задачи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23FC" w:rsidRPr="003D23FC" w:rsidRDefault="003D23FC" w:rsidP="00D912D5">
            <w:pPr>
              <w:pStyle w:val="2"/>
              <w:numPr>
                <w:ilvl w:val="1"/>
                <w:numId w:val="0"/>
              </w:numPr>
              <w:tabs>
                <w:tab w:val="left" w:pos="463"/>
              </w:tabs>
              <w:rPr>
                <w:rFonts w:ascii="Times New Roman" w:hAnsi="Times New Roman" w:cs="Times New Roman"/>
                <w:b w:val="0"/>
                <w:i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i/>
                <w:sz w:val="28"/>
                <w:szCs w:val="28"/>
              </w:rPr>
              <w:t>Задача 1.</w:t>
            </w:r>
            <w:r w:rsidRPr="003D23FC">
              <w:rPr>
                <w:rFonts w:ascii="Times New Roman" w:hAnsi="Times New Roman" w:cs="Times New Roman"/>
                <w:b w:val="0"/>
                <w:i/>
                <w:sz w:val="28"/>
                <w:szCs w:val="28"/>
              </w:rPr>
              <w:t xml:space="preserve"> Для решения задачи сделайте схематический чертеж и получите функциональную зависимость по указанию к задаче. Найдите область определения этой функции по смыслу задачи. Вычислите значения этой функции при трех различных значениях аргумента. Исследуйте функцию на наибольшее и наименьшее значения. Ответьте на вопрос задачи.</w:t>
            </w:r>
          </w:p>
          <w:p w:rsidR="003D23FC" w:rsidRPr="003D23FC" w:rsidRDefault="003D23FC" w:rsidP="00D912D5">
            <w:pPr>
              <w:pStyle w:val="2"/>
              <w:numPr>
                <w:ilvl w:val="1"/>
                <w:numId w:val="0"/>
              </w:numPr>
              <w:tabs>
                <w:tab w:val="left" w:pos="463"/>
              </w:tabs>
              <w:rPr>
                <w:rFonts w:ascii="Times New Roman" w:hAnsi="Times New Roman" w:cs="Times New Roman"/>
                <w:b w:val="0"/>
                <w:i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b w:val="0"/>
                <w:i/>
                <w:sz w:val="28"/>
                <w:szCs w:val="28"/>
              </w:rPr>
              <w:t xml:space="preserve">«Сечение тоннеля имеет форму прямоугольника, завершенного полукругом. Периметр сечения 18 </w:t>
            </w:r>
            <w:proofErr w:type="gramStart"/>
            <w:r w:rsidRPr="003D23FC">
              <w:rPr>
                <w:rFonts w:ascii="Times New Roman" w:hAnsi="Times New Roman" w:cs="Times New Roman"/>
                <w:b w:val="0"/>
                <w:i/>
                <w:sz w:val="28"/>
                <w:szCs w:val="28"/>
              </w:rPr>
              <w:t>м</w:t>
            </w:r>
            <w:proofErr w:type="gramEnd"/>
            <w:r w:rsidRPr="003D23FC">
              <w:rPr>
                <w:rFonts w:ascii="Times New Roman" w:hAnsi="Times New Roman" w:cs="Times New Roman"/>
                <w:b w:val="0"/>
                <w:i/>
                <w:sz w:val="28"/>
                <w:szCs w:val="28"/>
              </w:rPr>
              <w:t>. При каком радиусе полукруга площадь сечения будет наибольшей?»</w:t>
            </w:r>
          </w:p>
          <w:p w:rsidR="003D23FC" w:rsidRPr="003D23FC" w:rsidRDefault="003D23FC" w:rsidP="00D912D5">
            <w:pPr>
              <w:pStyle w:val="2"/>
              <w:numPr>
                <w:ilvl w:val="1"/>
                <w:numId w:val="0"/>
              </w:numPr>
              <w:tabs>
                <w:tab w:val="left" w:pos="463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 w:val="0"/>
                <w:i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b w:val="0"/>
                <w:i/>
                <w:sz w:val="28"/>
                <w:szCs w:val="28"/>
              </w:rPr>
              <w:lastRenderedPageBreak/>
              <w:t xml:space="preserve">Обозначьте радиус полукруга через </w:t>
            </w:r>
            <w:r w:rsidRPr="003D23FC">
              <w:rPr>
                <w:rFonts w:ascii="Times New Roman" w:hAnsi="Times New Roman" w:cs="Times New Roman"/>
                <w:b w:val="0"/>
                <w:i/>
                <w:sz w:val="28"/>
                <w:szCs w:val="28"/>
              </w:rPr>
              <w:object w:dxaOrig="180" w:dyaOrig="200">
                <v:shape id="_x0000_i1102" type="#_x0000_t75" style="width:9.2pt;height:10.05pt" o:ole="">
                  <v:imagedata r:id="rId194" o:title=""/>
                </v:shape>
                <o:OLEObject Type="Embed" ProgID="Equation.3" ShapeID="_x0000_i1102" DrawAspect="Content" ObjectID="_1666544253" r:id="rId195"/>
              </w:object>
            </w:r>
            <w:r w:rsidRPr="003D23FC">
              <w:rPr>
                <w:rFonts w:ascii="Times New Roman" w:hAnsi="Times New Roman" w:cs="Times New Roman"/>
                <w:b w:val="0"/>
                <w:i/>
                <w:sz w:val="28"/>
                <w:szCs w:val="28"/>
              </w:rPr>
              <w:t xml:space="preserve"> и выразите площадь </w:t>
            </w:r>
            <w:r w:rsidRPr="003D23FC">
              <w:rPr>
                <w:rFonts w:ascii="Times New Roman" w:hAnsi="Times New Roman" w:cs="Times New Roman"/>
                <w:b w:val="0"/>
                <w:i/>
                <w:sz w:val="28"/>
                <w:szCs w:val="28"/>
              </w:rPr>
              <w:object w:dxaOrig="220" w:dyaOrig="279">
                <v:shape id="_x0000_i1103" type="#_x0000_t75" style="width:10.9pt;height:14.25pt" o:ole="">
                  <v:imagedata r:id="rId196" o:title=""/>
                </v:shape>
                <o:OLEObject Type="Embed" ProgID="Equation.3" ShapeID="_x0000_i1103" DrawAspect="Content" ObjectID="_1666544254" r:id="rId197"/>
              </w:object>
            </w:r>
            <w:r w:rsidRPr="003D23FC">
              <w:rPr>
                <w:rFonts w:ascii="Times New Roman" w:hAnsi="Times New Roman" w:cs="Times New Roman"/>
                <w:b w:val="0"/>
                <w:i/>
                <w:sz w:val="28"/>
                <w:szCs w:val="28"/>
              </w:rPr>
              <w:t xml:space="preserve"> сечения как функцию </w:t>
            </w:r>
            <w:proofErr w:type="gramStart"/>
            <w:r w:rsidRPr="003D23FC">
              <w:rPr>
                <w:rFonts w:ascii="Times New Roman" w:hAnsi="Times New Roman" w:cs="Times New Roman"/>
                <w:b w:val="0"/>
                <w:i/>
                <w:sz w:val="28"/>
                <w:szCs w:val="28"/>
              </w:rPr>
              <w:t>от</w:t>
            </w:r>
            <w:proofErr w:type="gramEnd"/>
            <w:r w:rsidRPr="003D23FC">
              <w:rPr>
                <w:rFonts w:ascii="Times New Roman" w:hAnsi="Times New Roman" w:cs="Times New Roman"/>
                <w:b w:val="0"/>
                <w:i/>
                <w:sz w:val="28"/>
                <w:szCs w:val="28"/>
              </w:rPr>
              <w:t xml:space="preserve"> </w:t>
            </w:r>
            <w:r w:rsidRPr="003D23FC">
              <w:rPr>
                <w:rFonts w:ascii="Times New Roman" w:hAnsi="Times New Roman" w:cs="Times New Roman"/>
                <w:b w:val="0"/>
                <w:i/>
                <w:sz w:val="28"/>
                <w:szCs w:val="28"/>
              </w:rPr>
              <w:object w:dxaOrig="180" w:dyaOrig="200">
                <v:shape id="_x0000_i1104" type="#_x0000_t75" style="width:9.2pt;height:10.05pt" o:ole="">
                  <v:imagedata r:id="rId198" o:title=""/>
                </v:shape>
                <o:OLEObject Type="Embed" ProgID="Equation.3" ShapeID="_x0000_i1104" DrawAspect="Content" ObjectID="_1666544255" r:id="rId199"/>
              </w:object>
            </w:r>
            <w:r w:rsidRPr="003D23FC">
              <w:rPr>
                <w:rFonts w:ascii="Times New Roman" w:hAnsi="Times New Roman" w:cs="Times New Roman"/>
                <w:b w:val="0"/>
                <w:i/>
                <w:sz w:val="28"/>
                <w:szCs w:val="28"/>
              </w:rPr>
              <w:t xml:space="preserve">: </w:t>
            </w:r>
            <w:r w:rsidRPr="003D23FC">
              <w:rPr>
                <w:rFonts w:ascii="Times New Roman" w:hAnsi="Times New Roman" w:cs="Times New Roman"/>
                <w:b w:val="0"/>
                <w:i/>
                <w:sz w:val="28"/>
                <w:szCs w:val="28"/>
              </w:rPr>
              <w:object w:dxaOrig="900" w:dyaOrig="320">
                <v:shape id="_x0000_i1105" type="#_x0000_t75" style="width:45.2pt;height:15.9pt" o:ole="">
                  <v:imagedata r:id="rId200" o:title=""/>
                </v:shape>
                <o:OLEObject Type="Embed" ProgID="Equation.3" ShapeID="_x0000_i1105" DrawAspect="Content" ObjectID="_1666544256" r:id="rId201"/>
              </w:object>
            </w:r>
            <w:r w:rsidRPr="003D23FC">
              <w:rPr>
                <w:rFonts w:ascii="Times New Roman" w:hAnsi="Times New Roman" w:cs="Times New Roman"/>
                <w:b w:val="0"/>
                <w:i/>
                <w:sz w:val="28"/>
                <w:szCs w:val="28"/>
              </w:rPr>
              <w:t>.</w:t>
            </w:r>
          </w:p>
          <w:p w:rsidR="003D23FC" w:rsidRPr="003D23FC" w:rsidRDefault="003D23FC" w:rsidP="00D912D5">
            <w:pPr>
              <w:pStyle w:val="2"/>
              <w:numPr>
                <w:ilvl w:val="1"/>
                <w:numId w:val="0"/>
              </w:numPr>
              <w:tabs>
                <w:tab w:val="left" w:pos="463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 w:val="0"/>
                <w:i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i/>
                <w:sz w:val="28"/>
                <w:szCs w:val="28"/>
              </w:rPr>
              <w:t>Задача 2.</w:t>
            </w:r>
            <w:r w:rsidRPr="003D23FC">
              <w:rPr>
                <w:rFonts w:ascii="Times New Roman" w:hAnsi="Times New Roman" w:cs="Times New Roman"/>
                <w:b w:val="0"/>
                <w:i/>
                <w:sz w:val="28"/>
                <w:szCs w:val="28"/>
              </w:rPr>
              <w:t xml:space="preserve"> На какой высоте r над центром круглого стола радиуса a следует поместить лампу, чтобы освещенность края стола была наибольшей? (Самостоятельно проанализировать средства (знания, методы) какого раздела математики потребуются для решения данной задачи).</w:t>
            </w:r>
          </w:p>
          <w:p w:rsidR="003D23FC" w:rsidRPr="003D23FC" w:rsidRDefault="003D23FC" w:rsidP="00D912D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D23F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Задача 3. </w:t>
            </w:r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Найти стоимость перевозки М т груза по железной дороге на расстояние 1 км при условии, что тариф y перевозки одной тонны убывает </w:t>
            </w:r>
            <w:proofErr w:type="gram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на</w:t>
            </w:r>
            <w:proofErr w:type="gram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а </w:t>
            </w:r>
            <w:proofErr w:type="gramStart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>рублей</w:t>
            </w:r>
            <w:proofErr w:type="gramEnd"/>
            <w:r w:rsidRPr="003D23FC">
              <w:rPr>
                <w:rFonts w:ascii="Times New Roman" w:hAnsi="Times New Roman" w:cs="Times New Roman"/>
                <w:sz w:val="28"/>
                <w:szCs w:val="28"/>
              </w:rPr>
              <w:t xml:space="preserve"> на каждом последующем километре.</w:t>
            </w:r>
          </w:p>
        </w:tc>
      </w:tr>
    </w:tbl>
    <w:p w:rsidR="003D23FC" w:rsidRPr="003D23FC" w:rsidRDefault="003D23FC" w:rsidP="003D23FC">
      <w:pPr>
        <w:rPr>
          <w:rFonts w:ascii="Times New Roman" w:hAnsi="Times New Roman" w:cs="Times New Roman"/>
          <w:b/>
          <w:sz w:val="28"/>
          <w:szCs w:val="28"/>
        </w:rPr>
        <w:sectPr w:rsidR="003D23FC" w:rsidRPr="003D23FC" w:rsidSect="00C04AFA">
          <w:footerReference w:type="even" r:id="rId202"/>
          <w:footerReference w:type="default" r:id="rId203"/>
          <w:pgSz w:w="16840" w:h="11907" w:orient="landscape" w:code="9"/>
          <w:pgMar w:top="1701" w:right="567" w:bottom="851" w:left="567" w:header="720" w:footer="720" w:gutter="0"/>
          <w:cols w:space="720"/>
          <w:noEndnote/>
          <w:titlePg/>
          <w:docGrid w:linePitch="326"/>
        </w:sectPr>
      </w:pPr>
    </w:p>
    <w:p w:rsidR="00B03A7C" w:rsidRPr="00B03A7C" w:rsidRDefault="00B03A7C" w:rsidP="00B03A7C">
      <w:pPr>
        <w:rPr>
          <w:rFonts w:ascii="Times New Roman" w:hAnsi="Times New Roman" w:cs="Times New Roman"/>
          <w:b/>
          <w:sz w:val="24"/>
          <w:szCs w:val="24"/>
        </w:rPr>
      </w:pPr>
      <w:r w:rsidRPr="00B03A7C">
        <w:rPr>
          <w:rFonts w:ascii="Times New Roman" w:hAnsi="Times New Roman" w:cs="Times New Roman"/>
          <w:b/>
          <w:sz w:val="24"/>
          <w:szCs w:val="24"/>
        </w:rPr>
        <w:lastRenderedPageBreak/>
        <w:t>б) Порядок проведения промежуточной аттестации, показатели и критерии оценивания:</w:t>
      </w:r>
    </w:p>
    <w:p w:rsidR="00B03A7C" w:rsidRPr="00B03A7C" w:rsidRDefault="00B03A7C" w:rsidP="00B03A7C">
      <w:pPr>
        <w:rPr>
          <w:rFonts w:ascii="Times New Roman" w:hAnsi="Times New Roman" w:cs="Times New Roman"/>
          <w:sz w:val="24"/>
          <w:szCs w:val="24"/>
        </w:rPr>
      </w:pPr>
      <w:r w:rsidRPr="00B03A7C">
        <w:rPr>
          <w:rFonts w:ascii="Times New Roman" w:hAnsi="Times New Roman" w:cs="Times New Roman"/>
          <w:sz w:val="24"/>
          <w:szCs w:val="24"/>
        </w:rPr>
        <w:t xml:space="preserve">Промежуточная аттестация по дисциплине «Математика» включает теоретические вопросы, позволяющие оценить уровень усвоения обучающимися знаний, и практические задания, выявляющие степень </w:t>
      </w:r>
      <w:proofErr w:type="spellStart"/>
      <w:r w:rsidRPr="00B03A7C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B03A7C">
        <w:rPr>
          <w:rFonts w:ascii="Times New Roman" w:hAnsi="Times New Roman" w:cs="Times New Roman"/>
          <w:sz w:val="24"/>
          <w:szCs w:val="24"/>
        </w:rPr>
        <w:t xml:space="preserve"> умений и владений, проводится в форме зачета и экзамена.</w:t>
      </w:r>
    </w:p>
    <w:p w:rsidR="00B03A7C" w:rsidRPr="00B03A7C" w:rsidRDefault="00B03A7C" w:rsidP="00B03A7C">
      <w:pPr>
        <w:rPr>
          <w:rFonts w:ascii="Times New Roman" w:hAnsi="Times New Roman" w:cs="Times New Roman"/>
          <w:sz w:val="24"/>
          <w:szCs w:val="24"/>
        </w:rPr>
      </w:pPr>
      <w:r w:rsidRPr="00B03A7C">
        <w:rPr>
          <w:rFonts w:ascii="Times New Roman" w:hAnsi="Times New Roman" w:cs="Times New Roman"/>
          <w:sz w:val="24"/>
          <w:szCs w:val="24"/>
        </w:rPr>
        <w:t xml:space="preserve">Экзамен по данной дисциплине проводится в устной форме по экзаменационным билетам, каждый из которых включает 2 теоретических вопроса и одно практическое задание. </w:t>
      </w:r>
    </w:p>
    <w:p w:rsidR="00B03A7C" w:rsidRPr="00B03A7C" w:rsidRDefault="00B03A7C" w:rsidP="00B03A7C">
      <w:pPr>
        <w:rPr>
          <w:rFonts w:ascii="Times New Roman" w:hAnsi="Times New Roman" w:cs="Times New Roman"/>
          <w:b/>
          <w:sz w:val="24"/>
          <w:szCs w:val="24"/>
        </w:rPr>
      </w:pPr>
      <w:r w:rsidRPr="00B03A7C">
        <w:rPr>
          <w:rFonts w:ascii="Times New Roman" w:hAnsi="Times New Roman" w:cs="Times New Roman"/>
          <w:b/>
          <w:sz w:val="24"/>
          <w:szCs w:val="24"/>
        </w:rPr>
        <w:t>Показатели и критерии оценивания экзамена:</w:t>
      </w:r>
    </w:p>
    <w:p w:rsidR="00B03A7C" w:rsidRPr="00B03A7C" w:rsidRDefault="00B03A7C" w:rsidP="00B03A7C">
      <w:pPr>
        <w:rPr>
          <w:rFonts w:ascii="Times New Roman" w:hAnsi="Times New Roman" w:cs="Times New Roman"/>
          <w:sz w:val="24"/>
          <w:szCs w:val="24"/>
        </w:rPr>
      </w:pPr>
      <w:r w:rsidRPr="00B03A7C">
        <w:rPr>
          <w:rFonts w:ascii="Times New Roman" w:hAnsi="Times New Roman" w:cs="Times New Roman"/>
          <w:sz w:val="24"/>
          <w:szCs w:val="24"/>
        </w:rPr>
        <w:t xml:space="preserve">– на оценку </w:t>
      </w:r>
      <w:r w:rsidRPr="00B03A7C">
        <w:rPr>
          <w:rFonts w:ascii="Times New Roman" w:hAnsi="Times New Roman" w:cs="Times New Roman"/>
          <w:b/>
          <w:sz w:val="24"/>
          <w:szCs w:val="24"/>
        </w:rPr>
        <w:t>«отлично»</w:t>
      </w:r>
      <w:r w:rsidRPr="00B03A7C">
        <w:rPr>
          <w:rFonts w:ascii="Times New Roman" w:hAnsi="Times New Roman" w:cs="Times New Roman"/>
          <w:sz w:val="24"/>
          <w:szCs w:val="24"/>
        </w:rPr>
        <w:t xml:space="preserve"> (5 баллов) – обучающийся демонстрирует высокий уровень </w:t>
      </w:r>
      <w:proofErr w:type="spellStart"/>
      <w:r w:rsidRPr="00B03A7C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B03A7C">
        <w:rPr>
          <w:rFonts w:ascii="Times New Roman" w:hAnsi="Times New Roman" w:cs="Times New Roman"/>
          <w:sz w:val="24"/>
          <w:szCs w:val="24"/>
        </w:rPr>
        <w:t xml:space="preserve"> компетенций, всестороннее, систематическое и глубокое знание учебного материала, свободно выполняет практические задания, свободно оперирует знаниями, умениями, применяет их в ситуациях повышенной сложности. </w:t>
      </w:r>
    </w:p>
    <w:p w:rsidR="00B03A7C" w:rsidRPr="00B03A7C" w:rsidRDefault="00B03A7C" w:rsidP="00B03A7C">
      <w:pPr>
        <w:rPr>
          <w:rFonts w:ascii="Times New Roman" w:hAnsi="Times New Roman" w:cs="Times New Roman"/>
          <w:sz w:val="24"/>
          <w:szCs w:val="24"/>
        </w:rPr>
      </w:pPr>
      <w:r w:rsidRPr="00B03A7C">
        <w:rPr>
          <w:rFonts w:ascii="Times New Roman" w:hAnsi="Times New Roman" w:cs="Times New Roman"/>
          <w:sz w:val="24"/>
          <w:szCs w:val="24"/>
        </w:rPr>
        <w:t xml:space="preserve">– на оценку </w:t>
      </w:r>
      <w:r w:rsidRPr="00B03A7C">
        <w:rPr>
          <w:rFonts w:ascii="Times New Roman" w:hAnsi="Times New Roman" w:cs="Times New Roman"/>
          <w:b/>
          <w:sz w:val="24"/>
          <w:szCs w:val="24"/>
        </w:rPr>
        <w:t>«хорошо»</w:t>
      </w:r>
      <w:r w:rsidRPr="00B03A7C">
        <w:rPr>
          <w:rFonts w:ascii="Times New Roman" w:hAnsi="Times New Roman" w:cs="Times New Roman"/>
          <w:sz w:val="24"/>
          <w:szCs w:val="24"/>
        </w:rPr>
        <w:t xml:space="preserve"> (4 балла) – обучающийся демонстрирует средний уровень </w:t>
      </w:r>
      <w:proofErr w:type="spellStart"/>
      <w:r w:rsidRPr="00B03A7C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B03A7C">
        <w:rPr>
          <w:rFonts w:ascii="Times New Roman" w:hAnsi="Times New Roman" w:cs="Times New Roman"/>
          <w:sz w:val="24"/>
          <w:szCs w:val="24"/>
        </w:rPr>
        <w:t xml:space="preserve"> компетенций: основные знания, умения освоены, но допускаются незначительные ошибки, неточности, затруднения при аналитических операциях, переносе знаний и умений на новые, нестандартные ситуации.</w:t>
      </w:r>
    </w:p>
    <w:p w:rsidR="00B03A7C" w:rsidRPr="00B03A7C" w:rsidRDefault="00B03A7C" w:rsidP="00B03A7C">
      <w:pPr>
        <w:rPr>
          <w:rFonts w:ascii="Times New Roman" w:hAnsi="Times New Roman" w:cs="Times New Roman"/>
          <w:sz w:val="24"/>
          <w:szCs w:val="24"/>
        </w:rPr>
      </w:pPr>
      <w:r w:rsidRPr="00B03A7C">
        <w:rPr>
          <w:rFonts w:ascii="Times New Roman" w:hAnsi="Times New Roman" w:cs="Times New Roman"/>
          <w:sz w:val="24"/>
          <w:szCs w:val="24"/>
        </w:rPr>
        <w:t xml:space="preserve">– на оценку </w:t>
      </w:r>
      <w:r w:rsidRPr="00B03A7C">
        <w:rPr>
          <w:rFonts w:ascii="Times New Roman" w:hAnsi="Times New Roman" w:cs="Times New Roman"/>
          <w:b/>
          <w:sz w:val="24"/>
          <w:szCs w:val="24"/>
        </w:rPr>
        <w:t>«удовлетворительно»</w:t>
      </w:r>
      <w:r w:rsidRPr="00B03A7C">
        <w:rPr>
          <w:rFonts w:ascii="Times New Roman" w:hAnsi="Times New Roman" w:cs="Times New Roman"/>
          <w:sz w:val="24"/>
          <w:szCs w:val="24"/>
        </w:rPr>
        <w:t xml:space="preserve"> (3 балла) – обучающийся демонстрирует пороговый уровень </w:t>
      </w:r>
      <w:proofErr w:type="spellStart"/>
      <w:r w:rsidRPr="00B03A7C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B03A7C">
        <w:rPr>
          <w:rFonts w:ascii="Times New Roman" w:hAnsi="Times New Roman" w:cs="Times New Roman"/>
          <w:sz w:val="24"/>
          <w:szCs w:val="24"/>
        </w:rPr>
        <w:t xml:space="preserve"> компетенций: в ходе контрольных мероприятий допускаются ошибки, прояв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B03A7C" w:rsidRPr="00B03A7C" w:rsidRDefault="00B03A7C" w:rsidP="00B03A7C">
      <w:pPr>
        <w:rPr>
          <w:rFonts w:ascii="Times New Roman" w:hAnsi="Times New Roman" w:cs="Times New Roman"/>
          <w:sz w:val="24"/>
          <w:szCs w:val="24"/>
        </w:rPr>
      </w:pPr>
      <w:r w:rsidRPr="00B03A7C">
        <w:rPr>
          <w:rFonts w:ascii="Times New Roman" w:hAnsi="Times New Roman" w:cs="Times New Roman"/>
          <w:sz w:val="24"/>
          <w:szCs w:val="24"/>
        </w:rPr>
        <w:t xml:space="preserve">– на оценку </w:t>
      </w:r>
      <w:r w:rsidRPr="00B03A7C">
        <w:rPr>
          <w:rFonts w:ascii="Times New Roman" w:hAnsi="Times New Roman" w:cs="Times New Roman"/>
          <w:b/>
          <w:sz w:val="24"/>
          <w:szCs w:val="24"/>
        </w:rPr>
        <w:t>«неудовлетворительно»</w:t>
      </w:r>
      <w:r w:rsidRPr="00B03A7C">
        <w:rPr>
          <w:rFonts w:ascii="Times New Roman" w:hAnsi="Times New Roman" w:cs="Times New Roman"/>
          <w:sz w:val="24"/>
          <w:szCs w:val="24"/>
        </w:rPr>
        <w:t xml:space="preserve"> (2 балла) – </w:t>
      </w:r>
      <w:proofErr w:type="gramStart"/>
      <w:r w:rsidRPr="00B03A7C">
        <w:rPr>
          <w:rFonts w:ascii="Times New Roman" w:hAnsi="Times New Roman" w:cs="Times New Roman"/>
          <w:sz w:val="24"/>
          <w:szCs w:val="24"/>
        </w:rPr>
        <w:t>обучающийся</w:t>
      </w:r>
      <w:proofErr w:type="gramEnd"/>
      <w:r w:rsidRPr="00B03A7C">
        <w:rPr>
          <w:rFonts w:ascii="Times New Roman" w:hAnsi="Times New Roman" w:cs="Times New Roman"/>
          <w:sz w:val="24"/>
          <w:szCs w:val="24"/>
        </w:rPr>
        <w:t xml:space="preserve"> демонстрирует знания не более 20% теоретического материала, допускает существенные ошибки, не может показать интеллектуальные навыки решения простых задач.</w:t>
      </w:r>
    </w:p>
    <w:p w:rsidR="00B03A7C" w:rsidRPr="00B03A7C" w:rsidRDefault="00B03A7C" w:rsidP="00B03A7C">
      <w:pPr>
        <w:rPr>
          <w:rFonts w:ascii="Times New Roman" w:hAnsi="Times New Roman" w:cs="Times New Roman"/>
          <w:sz w:val="24"/>
          <w:szCs w:val="24"/>
        </w:rPr>
      </w:pPr>
      <w:r w:rsidRPr="00B03A7C">
        <w:rPr>
          <w:rFonts w:ascii="Times New Roman" w:hAnsi="Times New Roman" w:cs="Times New Roman"/>
          <w:sz w:val="24"/>
          <w:szCs w:val="24"/>
        </w:rPr>
        <w:t xml:space="preserve">– на оценку </w:t>
      </w:r>
      <w:r w:rsidRPr="00B03A7C">
        <w:rPr>
          <w:rFonts w:ascii="Times New Roman" w:hAnsi="Times New Roman" w:cs="Times New Roman"/>
          <w:b/>
          <w:sz w:val="24"/>
          <w:szCs w:val="24"/>
        </w:rPr>
        <w:t>«неудовлетворительно»</w:t>
      </w:r>
      <w:r w:rsidRPr="00B03A7C">
        <w:rPr>
          <w:rFonts w:ascii="Times New Roman" w:hAnsi="Times New Roman" w:cs="Times New Roman"/>
          <w:sz w:val="24"/>
          <w:szCs w:val="24"/>
        </w:rPr>
        <w:t xml:space="preserve"> (1 балл) – обучающийся не может показать знания на уровне воспроизведения и объяснения информации, не может показать интеллектуальные навыки решения простых задач.</w:t>
      </w:r>
    </w:p>
    <w:p w:rsidR="00B03A7C" w:rsidRPr="00B03A7C" w:rsidRDefault="00B03A7C" w:rsidP="00B03A7C">
      <w:pPr>
        <w:tabs>
          <w:tab w:val="left" w:pos="851"/>
        </w:tabs>
        <w:rPr>
          <w:rFonts w:ascii="Times New Roman" w:hAnsi="Times New Roman" w:cs="Times New Roman"/>
          <w:i/>
          <w:color w:val="C00000"/>
          <w:sz w:val="24"/>
          <w:szCs w:val="24"/>
        </w:rPr>
      </w:pPr>
    </w:p>
    <w:p w:rsidR="003D23FC" w:rsidRPr="003D23FC" w:rsidRDefault="003D23FC" w:rsidP="003D23FC">
      <w:pPr>
        <w:rPr>
          <w:rStyle w:val="FontStyle15"/>
          <w:b w:val="0"/>
          <w:i/>
          <w:sz w:val="28"/>
          <w:szCs w:val="28"/>
        </w:rPr>
      </w:pPr>
    </w:p>
    <w:p w:rsidR="003D23FC" w:rsidRPr="003D23FC" w:rsidRDefault="003D23FC" w:rsidP="003D23FC">
      <w:pPr>
        <w:rPr>
          <w:rFonts w:ascii="Times New Roman" w:hAnsi="Times New Roman" w:cs="Times New Roman"/>
          <w:sz w:val="28"/>
          <w:szCs w:val="28"/>
        </w:rPr>
      </w:pPr>
    </w:p>
    <w:p w:rsidR="003D23FC" w:rsidRPr="003D23FC" w:rsidRDefault="003D23FC">
      <w:pPr>
        <w:rPr>
          <w:rFonts w:ascii="Times New Roman" w:hAnsi="Times New Roman" w:cs="Times New Roman"/>
          <w:sz w:val="28"/>
          <w:szCs w:val="28"/>
        </w:rPr>
      </w:pPr>
    </w:p>
    <w:sectPr w:rsidR="003D23FC" w:rsidRPr="003D23FC">
      <w:pgSz w:w="11907" w:h="16840"/>
      <w:pgMar w:top="1134" w:right="850" w:bottom="810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1E19" w:rsidRDefault="00151E19">
      <w:pPr>
        <w:spacing w:after="0" w:line="240" w:lineRule="auto"/>
      </w:pPr>
      <w:r>
        <w:separator/>
      </w:r>
    </w:p>
  </w:endnote>
  <w:endnote w:type="continuationSeparator" w:id="0">
    <w:p w:rsidR="00151E19" w:rsidRDefault="00151E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48C1" w:rsidRDefault="003D23FC" w:rsidP="0087519F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EF48C1" w:rsidRDefault="00151E19" w:rsidP="0087519F">
    <w:pPr>
      <w:pStyle w:val="a5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48C1" w:rsidRDefault="003D23FC" w:rsidP="0087519F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862095">
      <w:rPr>
        <w:rStyle w:val="a7"/>
        <w:noProof/>
      </w:rPr>
      <w:t>3</w:t>
    </w:r>
    <w:r>
      <w:rPr>
        <w:rStyle w:val="a7"/>
      </w:rPr>
      <w:fldChar w:fldCharType="end"/>
    </w:r>
  </w:p>
  <w:p w:rsidR="00EF48C1" w:rsidRDefault="00151E19" w:rsidP="0087519F">
    <w:pPr>
      <w:pStyle w:val="a5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23FC" w:rsidRDefault="003D23FC" w:rsidP="0087519F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3D23FC" w:rsidRDefault="003D23FC" w:rsidP="0087519F">
    <w:pPr>
      <w:pStyle w:val="a5"/>
      <w:ind w:right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23FC" w:rsidRDefault="003D23FC" w:rsidP="0087519F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862095">
      <w:rPr>
        <w:rStyle w:val="a7"/>
        <w:noProof/>
      </w:rPr>
      <w:t>29</w:t>
    </w:r>
    <w:r>
      <w:rPr>
        <w:rStyle w:val="a7"/>
      </w:rPr>
      <w:fldChar w:fldCharType="end"/>
    </w:r>
  </w:p>
  <w:p w:rsidR="003D23FC" w:rsidRDefault="003D23FC" w:rsidP="0087519F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1E19" w:rsidRDefault="00151E19">
      <w:pPr>
        <w:spacing w:after="0" w:line="240" w:lineRule="auto"/>
      </w:pPr>
      <w:r>
        <w:separator/>
      </w:r>
    </w:p>
  </w:footnote>
  <w:footnote w:type="continuationSeparator" w:id="0">
    <w:p w:rsidR="00151E19" w:rsidRDefault="00151E1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07323"/>
    <w:multiLevelType w:val="hybridMultilevel"/>
    <w:tmpl w:val="A0AA1F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3E935233"/>
    <w:multiLevelType w:val="hybridMultilevel"/>
    <w:tmpl w:val="B82E51E2"/>
    <w:lvl w:ilvl="0" w:tplc="521C68D8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b w:val="0"/>
        <w:color w:val="auto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0B60F29"/>
    <w:multiLevelType w:val="hybridMultilevel"/>
    <w:tmpl w:val="7FFC734C"/>
    <w:lvl w:ilvl="0" w:tplc="6CF460F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DC6471F"/>
    <w:multiLevelType w:val="hybridMultilevel"/>
    <w:tmpl w:val="691CB404"/>
    <w:lvl w:ilvl="0" w:tplc="99C2455E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C02181"/>
    <w:multiLevelType w:val="hybridMultilevel"/>
    <w:tmpl w:val="1C1E317E"/>
    <w:lvl w:ilvl="0" w:tplc="0F5EE128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1"/>
  </w:num>
  <w:num w:numId="5">
    <w:abstractNumId w:val="2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1453"/>
    <w:rsid w:val="0002418B"/>
    <w:rsid w:val="0005452D"/>
    <w:rsid w:val="000835B5"/>
    <w:rsid w:val="0009278B"/>
    <w:rsid w:val="00151E19"/>
    <w:rsid w:val="001F0BC7"/>
    <w:rsid w:val="003D23FC"/>
    <w:rsid w:val="003D7B4D"/>
    <w:rsid w:val="003E140B"/>
    <w:rsid w:val="0055016A"/>
    <w:rsid w:val="00862095"/>
    <w:rsid w:val="00B03A7C"/>
    <w:rsid w:val="00B62D1A"/>
    <w:rsid w:val="00D31453"/>
    <w:rsid w:val="00E209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3D23FC"/>
    <w:pPr>
      <w:keepNext/>
      <w:widowControl w:val="0"/>
      <w:spacing w:before="240" w:after="120" w:line="240" w:lineRule="auto"/>
      <w:ind w:left="567"/>
      <w:jc w:val="both"/>
      <w:outlineLvl w:val="0"/>
    </w:pPr>
    <w:rPr>
      <w:rFonts w:ascii="Times New Roman" w:eastAsia="Times New Roman" w:hAnsi="Times New Roman" w:cs="Times New Roman"/>
      <w:b/>
      <w:iCs/>
      <w:sz w:val="24"/>
      <w:szCs w:val="2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D23F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835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835B5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3D23FC"/>
    <w:rPr>
      <w:rFonts w:ascii="Times New Roman" w:eastAsia="Times New Roman" w:hAnsi="Times New Roman" w:cs="Times New Roman"/>
      <w:b/>
      <w:iCs/>
      <w:sz w:val="24"/>
      <w:szCs w:val="20"/>
      <w:lang w:val="ru-RU" w:eastAsia="ru-RU"/>
    </w:rPr>
  </w:style>
  <w:style w:type="character" w:customStyle="1" w:styleId="FontStyle15">
    <w:name w:val="Font Style15"/>
    <w:rsid w:val="003D23FC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20">
    <w:name w:val="Font Style20"/>
    <w:rsid w:val="003D23FC"/>
    <w:rPr>
      <w:rFonts w:ascii="Georgia" w:hAnsi="Georgia" w:cs="Georgia"/>
      <w:sz w:val="12"/>
      <w:szCs w:val="12"/>
    </w:rPr>
  </w:style>
  <w:style w:type="character" w:customStyle="1" w:styleId="FontStyle31">
    <w:name w:val="Font Style31"/>
    <w:rsid w:val="003D23FC"/>
    <w:rPr>
      <w:rFonts w:ascii="Georgia" w:hAnsi="Georgia" w:cs="Georgia"/>
      <w:sz w:val="12"/>
      <w:szCs w:val="12"/>
    </w:rPr>
  </w:style>
  <w:style w:type="paragraph" w:styleId="a5">
    <w:name w:val="footer"/>
    <w:basedOn w:val="a"/>
    <w:link w:val="a6"/>
    <w:rsid w:val="003D23FC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Нижний колонтитул Знак"/>
    <w:basedOn w:val="a0"/>
    <w:link w:val="a5"/>
    <w:rsid w:val="003D23FC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7">
    <w:name w:val="page number"/>
    <w:basedOn w:val="a0"/>
    <w:rsid w:val="003D23FC"/>
  </w:style>
  <w:style w:type="character" w:customStyle="1" w:styleId="20">
    <w:name w:val="Заголовок 2 Знак"/>
    <w:basedOn w:val="a0"/>
    <w:link w:val="2"/>
    <w:uiPriority w:val="9"/>
    <w:semiHidden/>
    <w:rsid w:val="003D23F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FontStyle16">
    <w:name w:val="Font Style16"/>
    <w:rsid w:val="003D23FC"/>
    <w:rPr>
      <w:rFonts w:ascii="Times New Roman" w:hAnsi="Times New Roman" w:cs="Times New Roman"/>
      <w:b/>
      <w:bCs/>
      <w:sz w:val="16"/>
      <w:szCs w:val="16"/>
    </w:rPr>
  </w:style>
  <w:style w:type="paragraph" w:styleId="a8">
    <w:name w:val="footnote text"/>
    <w:basedOn w:val="a"/>
    <w:link w:val="a9"/>
    <w:rsid w:val="003D23FC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9">
    <w:name w:val="Текст сноски Знак"/>
    <w:basedOn w:val="a0"/>
    <w:link w:val="a8"/>
    <w:rsid w:val="003D23FC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a">
    <w:name w:val="List Paragraph"/>
    <w:basedOn w:val="a"/>
    <w:uiPriority w:val="34"/>
    <w:qFormat/>
    <w:rsid w:val="003D23FC"/>
    <w:pPr>
      <w:spacing w:after="0"/>
      <w:ind w:left="720" w:firstLine="709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21">
    <w:name w:val="Body Text 2"/>
    <w:basedOn w:val="a"/>
    <w:link w:val="22"/>
    <w:rsid w:val="003D23FC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22">
    <w:name w:val="Основной текст 2 Знак"/>
    <w:basedOn w:val="a0"/>
    <w:link w:val="21"/>
    <w:rsid w:val="003D23FC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ab">
    <w:name w:val="Основной стиль абзаца"/>
    <w:basedOn w:val="a"/>
    <w:rsid w:val="003D23FC"/>
    <w:pPr>
      <w:spacing w:after="0" w:line="240" w:lineRule="auto"/>
      <w:ind w:firstLine="397"/>
      <w:jc w:val="both"/>
    </w:pPr>
    <w:rPr>
      <w:rFonts w:ascii="Times New Roman" w:eastAsia="Times New Roman" w:hAnsi="Times New Roman" w:cs="Times New Roman"/>
      <w:sz w:val="20"/>
      <w:szCs w:val="24"/>
    </w:rPr>
  </w:style>
  <w:style w:type="character" w:styleId="ac">
    <w:name w:val="Hyperlink"/>
    <w:basedOn w:val="a0"/>
    <w:uiPriority w:val="99"/>
    <w:unhideWhenUsed/>
    <w:rsid w:val="0005452D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3D23FC"/>
    <w:pPr>
      <w:keepNext/>
      <w:widowControl w:val="0"/>
      <w:spacing w:before="240" w:after="120" w:line="240" w:lineRule="auto"/>
      <w:ind w:left="567"/>
      <w:jc w:val="both"/>
      <w:outlineLvl w:val="0"/>
    </w:pPr>
    <w:rPr>
      <w:rFonts w:ascii="Times New Roman" w:eastAsia="Times New Roman" w:hAnsi="Times New Roman" w:cs="Times New Roman"/>
      <w:b/>
      <w:iCs/>
      <w:sz w:val="24"/>
      <w:szCs w:val="2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D23F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835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835B5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3D23FC"/>
    <w:rPr>
      <w:rFonts w:ascii="Times New Roman" w:eastAsia="Times New Roman" w:hAnsi="Times New Roman" w:cs="Times New Roman"/>
      <w:b/>
      <w:iCs/>
      <w:sz w:val="24"/>
      <w:szCs w:val="20"/>
      <w:lang w:val="ru-RU" w:eastAsia="ru-RU"/>
    </w:rPr>
  </w:style>
  <w:style w:type="character" w:customStyle="1" w:styleId="FontStyle15">
    <w:name w:val="Font Style15"/>
    <w:rsid w:val="003D23FC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20">
    <w:name w:val="Font Style20"/>
    <w:rsid w:val="003D23FC"/>
    <w:rPr>
      <w:rFonts w:ascii="Georgia" w:hAnsi="Georgia" w:cs="Georgia"/>
      <w:sz w:val="12"/>
      <w:szCs w:val="12"/>
    </w:rPr>
  </w:style>
  <w:style w:type="character" w:customStyle="1" w:styleId="FontStyle31">
    <w:name w:val="Font Style31"/>
    <w:rsid w:val="003D23FC"/>
    <w:rPr>
      <w:rFonts w:ascii="Georgia" w:hAnsi="Georgia" w:cs="Georgia"/>
      <w:sz w:val="12"/>
      <w:szCs w:val="12"/>
    </w:rPr>
  </w:style>
  <w:style w:type="paragraph" w:styleId="a5">
    <w:name w:val="footer"/>
    <w:basedOn w:val="a"/>
    <w:link w:val="a6"/>
    <w:rsid w:val="003D23FC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Нижний колонтитул Знак"/>
    <w:basedOn w:val="a0"/>
    <w:link w:val="a5"/>
    <w:rsid w:val="003D23FC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7">
    <w:name w:val="page number"/>
    <w:basedOn w:val="a0"/>
    <w:rsid w:val="003D23FC"/>
  </w:style>
  <w:style w:type="character" w:customStyle="1" w:styleId="20">
    <w:name w:val="Заголовок 2 Знак"/>
    <w:basedOn w:val="a0"/>
    <w:link w:val="2"/>
    <w:uiPriority w:val="9"/>
    <w:semiHidden/>
    <w:rsid w:val="003D23F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FontStyle16">
    <w:name w:val="Font Style16"/>
    <w:rsid w:val="003D23FC"/>
    <w:rPr>
      <w:rFonts w:ascii="Times New Roman" w:hAnsi="Times New Roman" w:cs="Times New Roman"/>
      <w:b/>
      <w:bCs/>
      <w:sz w:val="16"/>
      <w:szCs w:val="16"/>
    </w:rPr>
  </w:style>
  <w:style w:type="paragraph" w:styleId="a8">
    <w:name w:val="footnote text"/>
    <w:basedOn w:val="a"/>
    <w:link w:val="a9"/>
    <w:rsid w:val="003D23FC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9">
    <w:name w:val="Текст сноски Знак"/>
    <w:basedOn w:val="a0"/>
    <w:link w:val="a8"/>
    <w:rsid w:val="003D23FC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a">
    <w:name w:val="List Paragraph"/>
    <w:basedOn w:val="a"/>
    <w:uiPriority w:val="34"/>
    <w:qFormat/>
    <w:rsid w:val="003D23FC"/>
    <w:pPr>
      <w:spacing w:after="0"/>
      <w:ind w:left="720" w:firstLine="709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21">
    <w:name w:val="Body Text 2"/>
    <w:basedOn w:val="a"/>
    <w:link w:val="22"/>
    <w:rsid w:val="003D23FC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22">
    <w:name w:val="Основной текст 2 Знак"/>
    <w:basedOn w:val="a0"/>
    <w:link w:val="21"/>
    <w:rsid w:val="003D23FC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ab">
    <w:name w:val="Основной стиль абзаца"/>
    <w:basedOn w:val="a"/>
    <w:rsid w:val="003D23FC"/>
    <w:pPr>
      <w:spacing w:after="0" w:line="240" w:lineRule="auto"/>
      <w:ind w:firstLine="397"/>
      <w:jc w:val="both"/>
    </w:pPr>
    <w:rPr>
      <w:rFonts w:ascii="Times New Roman" w:eastAsia="Times New Roman" w:hAnsi="Times New Roman" w:cs="Times New Roman"/>
      <w:sz w:val="20"/>
      <w:szCs w:val="24"/>
    </w:rPr>
  </w:style>
  <w:style w:type="character" w:styleId="ac">
    <w:name w:val="Hyperlink"/>
    <w:basedOn w:val="a0"/>
    <w:uiPriority w:val="99"/>
    <w:unhideWhenUsed/>
    <w:rsid w:val="0005452D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518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4.bin"/><Relationship Id="rId21" Type="http://schemas.openxmlformats.org/officeDocument/2006/relationships/image" Target="media/image5.wmf"/><Relationship Id="rId42" Type="http://schemas.openxmlformats.org/officeDocument/2006/relationships/oleObject" Target="embeddings/oleObject13.bin"/><Relationship Id="rId63" Type="http://schemas.openxmlformats.org/officeDocument/2006/relationships/oleObject" Target="embeddings/oleObject23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51.bin"/><Relationship Id="rId159" Type="http://schemas.openxmlformats.org/officeDocument/2006/relationships/image" Target="media/image82.wmf"/><Relationship Id="rId170" Type="http://schemas.openxmlformats.org/officeDocument/2006/relationships/oleObject" Target="embeddings/oleObject67.bin"/><Relationship Id="rId191" Type="http://schemas.openxmlformats.org/officeDocument/2006/relationships/image" Target="media/image99.wmf"/><Relationship Id="rId205" Type="http://schemas.openxmlformats.org/officeDocument/2006/relationships/theme" Target="theme/theme1.xml"/><Relationship Id="rId16" Type="http://schemas.openxmlformats.org/officeDocument/2006/relationships/hyperlink" Target="https://e.lanbook.com/book/112051" TargetMode="External"/><Relationship Id="rId107" Type="http://schemas.openxmlformats.org/officeDocument/2006/relationships/image" Target="media/image50.wmf"/><Relationship Id="rId11" Type="http://schemas.openxmlformats.org/officeDocument/2006/relationships/image" Target="media/image3.jpeg"/><Relationship Id="rId32" Type="http://schemas.openxmlformats.org/officeDocument/2006/relationships/oleObject" Target="embeddings/oleObject8.bin"/><Relationship Id="rId37" Type="http://schemas.openxmlformats.org/officeDocument/2006/relationships/image" Target="media/image13.wmf"/><Relationship Id="rId53" Type="http://schemas.openxmlformats.org/officeDocument/2006/relationships/image" Target="media/image21.wmf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47.bin"/><Relationship Id="rId128" Type="http://schemas.openxmlformats.org/officeDocument/2006/relationships/image" Target="media/image67.wmf"/><Relationship Id="rId144" Type="http://schemas.openxmlformats.org/officeDocument/2006/relationships/oleObject" Target="embeddings/oleObject54.bin"/><Relationship Id="rId149" Type="http://schemas.openxmlformats.org/officeDocument/2006/relationships/image" Target="media/image77.w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62.bin"/><Relationship Id="rId165" Type="http://schemas.openxmlformats.org/officeDocument/2006/relationships/image" Target="media/image85.wmf"/><Relationship Id="rId181" Type="http://schemas.openxmlformats.org/officeDocument/2006/relationships/image" Target="media/image93.wmf"/><Relationship Id="rId186" Type="http://schemas.openxmlformats.org/officeDocument/2006/relationships/oleObject" Target="embeddings/oleObject75.bin"/><Relationship Id="rId22" Type="http://schemas.openxmlformats.org/officeDocument/2006/relationships/oleObject" Target="embeddings/oleObject3.bin"/><Relationship Id="rId27" Type="http://schemas.openxmlformats.org/officeDocument/2006/relationships/image" Target="media/image8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6.bin"/><Relationship Id="rId64" Type="http://schemas.openxmlformats.org/officeDocument/2006/relationships/image" Target="media/image27.wmf"/><Relationship Id="rId69" Type="http://schemas.openxmlformats.org/officeDocument/2006/relationships/oleObject" Target="embeddings/oleObject26.bin"/><Relationship Id="rId113" Type="http://schemas.openxmlformats.org/officeDocument/2006/relationships/image" Target="media/image56.wmf"/><Relationship Id="rId118" Type="http://schemas.openxmlformats.org/officeDocument/2006/relationships/image" Target="media/image60.wmf"/><Relationship Id="rId134" Type="http://schemas.openxmlformats.org/officeDocument/2006/relationships/oleObject" Target="embeddings/oleObject49.bin"/><Relationship Id="rId139" Type="http://schemas.openxmlformats.org/officeDocument/2006/relationships/image" Target="media/image72.wmf"/><Relationship Id="rId80" Type="http://schemas.openxmlformats.org/officeDocument/2006/relationships/image" Target="media/image35.wmf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57.bin"/><Relationship Id="rId155" Type="http://schemas.openxmlformats.org/officeDocument/2006/relationships/image" Target="media/image80.wmf"/><Relationship Id="rId171" Type="http://schemas.openxmlformats.org/officeDocument/2006/relationships/image" Target="media/image88.wmf"/><Relationship Id="rId176" Type="http://schemas.openxmlformats.org/officeDocument/2006/relationships/oleObject" Target="embeddings/oleObject70.bin"/><Relationship Id="rId192" Type="http://schemas.openxmlformats.org/officeDocument/2006/relationships/image" Target="media/image100.wmf"/><Relationship Id="rId197" Type="http://schemas.openxmlformats.org/officeDocument/2006/relationships/oleObject" Target="embeddings/oleObject79.bin"/><Relationship Id="rId201" Type="http://schemas.openxmlformats.org/officeDocument/2006/relationships/oleObject" Target="embeddings/oleObject81.bin"/><Relationship Id="rId12" Type="http://schemas.openxmlformats.org/officeDocument/2006/relationships/hyperlink" Target="https://new.znanium.com/catalog/product/990716" TargetMode="External"/><Relationship Id="rId17" Type="http://schemas.openxmlformats.org/officeDocument/2006/relationships/hyperlink" Target="https://e.lanbook.com/book/115730" TargetMode="External"/><Relationship Id="rId33" Type="http://schemas.openxmlformats.org/officeDocument/2006/relationships/image" Target="media/image11.wmf"/><Relationship Id="rId38" Type="http://schemas.openxmlformats.org/officeDocument/2006/relationships/oleObject" Target="embeddings/oleObject11.bin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3.bin"/><Relationship Id="rId108" Type="http://schemas.openxmlformats.org/officeDocument/2006/relationships/image" Target="media/image51.wmf"/><Relationship Id="rId124" Type="http://schemas.openxmlformats.org/officeDocument/2006/relationships/image" Target="media/image63.wmf"/><Relationship Id="rId129" Type="http://schemas.openxmlformats.org/officeDocument/2006/relationships/footer" Target="footer1.xml"/><Relationship Id="rId54" Type="http://schemas.openxmlformats.org/officeDocument/2006/relationships/oleObject" Target="embeddings/oleObject19.bin"/><Relationship Id="rId70" Type="http://schemas.openxmlformats.org/officeDocument/2006/relationships/image" Target="media/image30.wmf"/><Relationship Id="rId75" Type="http://schemas.openxmlformats.org/officeDocument/2006/relationships/oleObject" Target="embeddings/oleObject29.bin"/><Relationship Id="rId91" Type="http://schemas.openxmlformats.org/officeDocument/2006/relationships/oleObject" Target="embeddings/oleObject37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52.bin"/><Relationship Id="rId145" Type="http://schemas.openxmlformats.org/officeDocument/2006/relationships/image" Target="media/image75.wmf"/><Relationship Id="rId161" Type="http://schemas.openxmlformats.org/officeDocument/2006/relationships/image" Target="media/image83.wmf"/><Relationship Id="rId166" Type="http://schemas.openxmlformats.org/officeDocument/2006/relationships/oleObject" Target="embeddings/oleObject65.bin"/><Relationship Id="rId182" Type="http://schemas.openxmlformats.org/officeDocument/2006/relationships/oleObject" Target="embeddings/oleObject73.bin"/><Relationship Id="rId187" Type="http://schemas.openxmlformats.org/officeDocument/2006/relationships/image" Target="media/image9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6.wmf"/><Relationship Id="rId28" Type="http://schemas.openxmlformats.org/officeDocument/2006/relationships/oleObject" Target="embeddings/oleObject6.bin"/><Relationship Id="rId49" Type="http://schemas.openxmlformats.org/officeDocument/2006/relationships/image" Target="media/image19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45.bin"/><Relationship Id="rId44" Type="http://schemas.openxmlformats.org/officeDocument/2006/relationships/oleObject" Target="embeddings/oleObject14.bin"/><Relationship Id="rId60" Type="http://schemas.openxmlformats.org/officeDocument/2006/relationships/image" Target="media/image25.wmf"/><Relationship Id="rId65" Type="http://schemas.openxmlformats.org/officeDocument/2006/relationships/oleObject" Target="embeddings/oleObject24.bin"/><Relationship Id="rId81" Type="http://schemas.openxmlformats.org/officeDocument/2006/relationships/oleObject" Target="embeddings/oleObject32.bin"/><Relationship Id="rId86" Type="http://schemas.openxmlformats.org/officeDocument/2006/relationships/image" Target="media/image38.wmf"/><Relationship Id="rId130" Type="http://schemas.openxmlformats.org/officeDocument/2006/relationships/footer" Target="footer2.xml"/><Relationship Id="rId135" Type="http://schemas.openxmlformats.org/officeDocument/2006/relationships/image" Target="media/image70.wmf"/><Relationship Id="rId151" Type="http://schemas.openxmlformats.org/officeDocument/2006/relationships/image" Target="media/image78.wmf"/><Relationship Id="rId156" Type="http://schemas.openxmlformats.org/officeDocument/2006/relationships/oleObject" Target="embeddings/oleObject60.bin"/><Relationship Id="rId177" Type="http://schemas.openxmlformats.org/officeDocument/2006/relationships/image" Target="media/image91.wmf"/><Relationship Id="rId198" Type="http://schemas.openxmlformats.org/officeDocument/2006/relationships/image" Target="media/image103.wmf"/><Relationship Id="rId172" Type="http://schemas.openxmlformats.org/officeDocument/2006/relationships/oleObject" Target="embeddings/oleObject68.bin"/><Relationship Id="rId193" Type="http://schemas.openxmlformats.org/officeDocument/2006/relationships/oleObject" Target="embeddings/oleObject77.bin"/><Relationship Id="rId202" Type="http://schemas.openxmlformats.org/officeDocument/2006/relationships/footer" Target="footer3.xml"/><Relationship Id="rId13" Type="http://schemas.openxmlformats.org/officeDocument/2006/relationships/hyperlink" Target="https://new.znanium.com/catalog/product/989799" TargetMode="External"/><Relationship Id="rId18" Type="http://schemas.openxmlformats.org/officeDocument/2006/relationships/hyperlink" Target="https://new.znanium.com/catalog/product/1042456" TargetMode="External"/><Relationship Id="rId39" Type="http://schemas.openxmlformats.org/officeDocument/2006/relationships/image" Target="media/image1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2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47.wmf"/><Relationship Id="rId120" Type="http://schemas.openxmlformats.org/officeDocument/2006/relationships/image" Target="media/image61.wmf"/><Relationship Id="rId125" Type="http://schemas.openxmlformats.org/officeDocument/2006/relationships/image" Target="media/image64.wmf"/><Relationship Id="rId141" Type="http://schemas.openxmlformats.org/officeDocument/2006/relationships/image" Target="media/image73.wmf"/><Relationship Id="rId146" Type="http://schemas.openxmlformats.org/officeDocument/2006/relationships/oleObject" Target="embeddings/oleObject55.bin"/><Relationship Id="rId167" Type="http://schemas.openxmlformats.org/officeDocument/2006/relationships/image" Target="media/image86.wmf"/><Relationship Id="rId188" Type="http://schemas.openxmlformats.org/officeDocument/2006/relationships/oleObject" Target="embeddings/oleObject76.bin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63.bin"/><Relationship Id="rId183" Type="http://schemas.openxmlformats.org/officeDocument/2006/relationships/image" Target="media/image94.wmf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17.wmf"/><Relationship Id="rId66" Type="http://schemas.openxmlformats.org/officeDocument/2006/relationships/image" Target="media/image28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3.wmf"/><Relationship Id="rId115" Type="http://schemas.openxmlformats.org/officeDocument/2006/relationships/image" Target="media/image58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50.bin"/><Relationship Id="rId157" Type="http://schemas.openxmlformats.org/officeDocument/2006/relationships/image" Target="media/image81.wmf"/><Relationship Id="rId178" Type="http://schemas.openxmlformats.org/officeDocument/2006/relationships/oleObject" Target="embeddings/oleObject71.bin"/><Relationship Id="rId61" Type="http://schemas.openxmlformats.org/officeDocument/2006/relationships/oleObject" Target="embeddings/oleObject22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58.bin"/><Relationship Id="rId173" Type="http://schemas.openxmlformats.org/officeDocument/2006/relationships/image" Target="media/image89.wmf"/><Relationship Id="rId194" Type="http://schemas.openxmlformats.org/officeDocument/2006/relationships/image" Target="media/image101.wmf"/><Relationship Id="rId199" Type="http://schemas.openxmlformats.org/officeDocument/2006/relationships/oleObject" Target="embeddings/oleObject80.bin"/><Relationship Id="rId203" Type="http://schemas.openxmlformats.org/officeDocument/2006/relationships/footer" Target="footer4.xml"/><Relationship Id="rId19" Type="http://schemas.openxmlformats.org/officeDocument/2006/relationships/image" Target="media/image4.wmf"/><Relationship Id="rId14" Type="http://schemas.openxmlformats.org/officeDocument/2006/relationships/hyperlink" Target="https://new.znanium.com/catalog/product/370899" TargetMode="External"/><Relationship Id="rId30" Type="http://schemas.openxmlformats.org/officeDocument/2006/relationships/oleObject" Target="embeddings/oleObject7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45.wmf"/><Relationship Id="rId105" Type="http://schemas.openxmlformats.org/officeDocument/2006/relationships/image" Target="media/image48.wmf"/><Relationship Id="rId126" Type="http://schemas.openxmlformats.org/officeDocument/2006/relationships/image" Target="media/image65.wmf"/><Relationship Id="rId147" Type="http://schemas.openxmlformats.org/officeDocument/2006/relationships/image" Target="media/image76.wmf"/><Relationship Id="rId168" Type="http://schemas.openxmlformats.org/officeDocument/2006/relationships/oleObject" Target="embeddings/oleObject66.bin"/><Relationship Id="rId8" Type="http://schemas.openxmlformats.org/officeDocument/2006/relationships/image" Target="media/image1.jpeg"/><Relationship Id="rId51" Type="http://schemas.openxmlformats.org/officeDocument/2006/relationships/image" Target="media/image20.wmf"/><Relationship Id="rId72" Type="http://schemas.openxmlformats.org/officeDocument/2006/relationships/image" Target="media/image31.wmf"/><Relationship Id="rId93" Type="http://schemas.openxmlformats.org/officeDocument/2006/relationships/oleObject" Target="embeddings/oleObject38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46.bin"/><Relationship Id="rId142" Type="http://schemas.openxmlformats.org/officeDocument/2006/relationships/oleObject" Target="embeddings/oleObject53.bin"/><Relationship Id="rId163" Type="http://schemas.openxmlformats.org/officeDocument/2006/relationships/image" Target="media/image84.wmf"/><Relationship Id="rId184" Type="http://schemas.openxmlformats.org/officeDocument/2006/relationships/oleObject" Target="embeddings/oleObject74.bin"/><Relationship Id="rId189" Type="http://schemas.openxmlformats.org/officeDocument/2006/relationships/image" Target="media/image97.wmf"/><Relationship Id="rId3" Type="http://schemas.microsoft.com/office/2007/relationships/stylesWithEffects" Target="stylesWithEffects.xml"/><Relationship Id="rId25" Type="http://schemas.openxmlformats.org/officeDocument/2006/relationships/image" Target="media/image7.wmf"/><Relationship Id="rId46" Type="http://schemas.openxmlformats.org/officeDocument/2006/relationships/oleObject" Target="embeddings/oleObject15.bin"/><Relationship Id="rId67" Type="http://schemas.openxmlformats.org/officeDocument/2006/relationships/oleObject" Target="embeddings/oleObject25.bin"/><Relationship Id="rId116" Type="http://schemas.openxmlformats.org/officeDocument/2006/relationships/image" Target="media/image59.wmf"/><Relationship Id="rId137" Type="http://schemas.openxmlformats.org/officeDocument/2006/relationships/image" Target="media/image71.wmf"/><Relationship Id="rId158" Type="http://schemas.openxmlformats.org/officeDocument/2006/relationships/oleObject" Target="embeddings/oleObject61.bin"/><Relationship Id="rId20" Type="http://schemas.openxmlformats.org/officeDocument/2006/relationships/oleObject" Target="embeddings/oleObject2.bin"/><Relationship Id="rId41" Type="http://schemas.openxmlformats.org/officeDocument/2006/relationships/image" Target="media/image15.wmf"/><Relationship Id="rId62" Type="http://schemas.openxmlformats.org/officeDocument/2006/relationships/image" Target="media/image26.wmf"/><Relationship Id="rId83" Type="http://schemas.openxmlformats.org/officeDocument/2006/relationships/oleObject" Target="embeddings/oleObject33.bin"/><Relationship Id="rId88" Type="http://schemas.openxmlformats.org/officeDocument/2006/relationships/image" Target="media/image39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48.bin"/><Relationship Id="rId153" Type="http://schemas.openxmlformats.org/officeDocument/2006/relationships/image" Target="media/image79.wmf"/><Relationship Id="rId174" Type="http://schemas.openxmlformats.org/officeDocument/2006/relationships/oleObject" Target="embeddings/oleObject69.bin"/><Relationship Id="rId179" Type="http://schemas.openxmlformats.org/officeDocument/2006/relationships/image" Target="media/image92.wmf"/><Relationship Id="rId195" Type="http://schemas.openxmlformats.org/officeDocument/2006/relationships/oleObject" Target="embeddings/oleObject78.bin"/><Relationship Id="rId190" Type="http://schemas.openxmlformats.org/officeDocument/2006/relationships/image" Target="media/image98.wmf"/><Relationship Id="rId204" Type="http://schemas.openxmlformats.org/officeDocument/2006/relationships/fontTable" Target="fontTable.xml"/><Relationship Id="rId15" Type="http://schemas.openxmlformats.org/officeDocument/2006/relationships/hyperlink" Target="https://new.znanium.com/catalog/product/989802" TargetMode="External"/><Relationship Id="rId36" Type="http://schemas.openxmlformats.org/officeDocument/2006/relationships/oleObject" Target="embeddings/oleObject10.bin"/><Relationship Id="rId57" Type="http://schemas.openxmlformats.org/officeDocument/2006/relationships/image" Target="media/image23.wmf"/><Relationship Id="rId106" Type="http://schemas.openxmlformats.org/officeDocument/2006/relationships/image" Target="media/image49.wmf"/><Relationship Id="rId127" Type="http://schemas.openxmlformats.org/officeDocument/2006/relationships/image" Target="media/image6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52" Type="http://schemas.openxmlformats.org/officeDocument/2006/relationships/oleObject" Target="embeddings/oleObject18.bin"/><Relationship Id="rId73" Type="http://schemas.openxmlformats.org/officeDocument/2006/relationships/oleObject" Target="embeddings/oleObject28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2.wmf"/><Relationship Id="rId143" Type="http://schemas.openxmlformats.org/officeDocument/2006/relationships/image" Target="media/image74.wmf"/><Relationship Id="rId148" Type="http://schemas.openxmlformats.org/officeDocument/2006/relationships/oleObject" Target="embeddings/oleObject56.bin"/><Relationship Id="rId164" Type="http://schemas.openxmlformats.org/officeDocument/2006/relationships/oleObject" Target="embeddings/oleObject64.bin"/><Relationship Id="rId169" Type="http://schemas.openxmlformats.org/officeDocument/2006/relationships/image" Target="media/image87.wmf"/><Relationship Id="rId185" Type="http://schemas.openxmlformats.org/officeDocument/2006/relationships/image" Target="media/image95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80" Type="http://schemas.openxmlformats.org/officeDocument/2006/relationships/oleObject" Target="embeddings/oleObject72.bin"/><Relationship Id="rId26" Type="http://schemas.openxmlformats.org/officeDocument/2006/relationships/oleObject" Target="embeddings/oleObject5.bin"/><Relationship Id="rId47" Type="http://schemas.openxmlformats.org/officeDocument/2006/relationships/image" Target="media/image18.wmf"/><Relationship Id="rId68" Type="http://schemas.openxmlformats.org/officeDocument/2006/relationships/image" Target="media/image29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55.wmf"/><Relationship Id="rId133" Type="http://schemas.openxmlformats.org/officeDocument/2006/relationships/image" Target="media/image69.wmf"/><Relationship Id="rId154" Type="http://schemas.openxmlformats.org/officeDocument/2006/relationships/oleObject" Target="embeddings/oleObject59.bin"/><Relationship Id="rId175" Type="http://schemas.openxmlformats.org/officeDocument/2006/relationships/image" Target="media/image90.wmf"/><Relationship Id="rId196" Type="http://schemas.openxmlformats.org/officeDocument/2006/relationships/image" Target="media/image102.wmf"/><Relationship Id="rId200" Type="http://schemas.openxmlformats.org/officeDocument/2006/relationships/image" Target="media/image1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9</Pages>
  <Words>5349</Words>
  <Characters>30493</Characters>
  <Application>Microsoft Office Word</Application>
  <DocSecurity>0</DocSecurity>
  <Lines>254</Lines>
  <Paragraphs>71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357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9-2020_38_03_03-дЭУПп-19_13_plx_Математика</dc:title>
  <dc:creator>FastReport.NET</dc:creator>
  <cp:lastModifiedBy>Пользователь</cp:lastModifiedBy>
  <cp:revision>3</cp:revision>
  <dcterms:created xsi:type="dcterms:W3CDTF">2020-10-29T05:09:00Z</dcterms:created>
  <dcterms:modified xsi:type="dcterms:W3CDTF">2020-11-10T15:09:00Z</dcterms:modified>
</cp:coreProperties>
</file>